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00"/>
  </p:notesMasterIdLst>
  <p:handoutMasterIdLst>
    <p:handoutMasterId r:id="rId101"/>
  </p:handoutMasterIdLst>
  <p:sldIdLst>
    <p:sldId id="334" r:id="rId2"/>
    <p:sldId id="366" r:id="rId3"/>
    <p:sldId id="364" r:id="rId4"/>
    <p:sldId id="379" r:id="rId5"/>
    <p:sldId id="349" r:id="rId6"/>
    <p:sldId id="365" r:id="rId7"/>
    <p:sldId id="305" r:id="rId8"/>
    <p:sldId id="358" r:id="rId9"/>
    <p:sldId id="384" r:id="rId10"/>
    <p:sldId id="308" r:id="rId11"/>
    <p:sldId id="258" r:id="rId12"/>
    <p:sldId id="310" r:id="rId13"/>
    <p:sldId id="359" r:id="rId14"/>
    <p:sldId id="369" r:id="rId15"/>
    <p:sldId id="367" r:id="rId16"/>
    <p:sldId id="362" r:id="rId17"/>
    <p:sldId id="300" r:id="rId18"/>
    <p:sldId id="257" r:id="rId19"/>
    <p:sldId id="370" r:id="rId20"/>
    <p:sldId id="360" r:id="rId21"/>
    <p:sldId id="371" r:id="rId22"/>
    <p:sldId id="372" r:id="rId23"/>
    <p:sldId id="363" r:id="rId24"/>
    <p:sldId id="380" r:id="rId25"/>
    <p:sldId id="357" r:id="rId26"/>
    <p:sldId id="388" r:id="rId27"/>
    <p:sldId id="378" r:id="rId28"/>
    <p:sldId id="368" r:id="rId29"/>
    <p:sldId id="294" r:id="rId30"/>
    <p:sldId id="375" r:id="rId31"/>
    <p:sldId id="382" r:id="rId32"/>
    <p:sldId id="361" r:id="rId33"/>
    <p:sldId id="373" r:id="rId34"/>
    <p:sldId id="301" r:id="rId35"/>
    <p:sldId id="392" r:id="rId36"/>
    <p:sldId id="383" r:id="rId37"/>
    <p:sldId id="377" r:id="rId38"/>
    <p:sldId id="385" r:id="rId39"/>
    <p:sldId id="332" r:id="rId40"/>
    <p:sldId id="386" r:id="rId41"/>
    <p:sldId id="290" r:id="rId42"/>
    <p:sldId id="393" r:id="rId43"/>
    <p:sldId id="356" r:id="rId44"/>
    <p:sldId id="374" r:id="rId45"/>
    <p:sldId id="303" r:id="rId46"/>
    <p:sldId id="309" r:id="rId47"/>
    <p:sldId id="376" r:id="rId48"/>
    <p:sldId id="394" r:id="rId49"/>
    <p:sldId id="307" r:id="rId50"/>
    <p:sldId id="390" r:id="rId51"/>
    <p:sldId id="320" r:id="rId52"/>
    <p:sldId id="322" r:id="rId53"/>
    <p:sldId id="381" r:id="rId54"/>
    <p:sldId id="321" r:id="rId55"/>
    <p:sldId id="312" r:id="rId56"/>
    <p:sldId id="325" r:id="rId57"/>
    <p:sldId id="296" r:id="rId58"/>
    <p:sldId id="314" r:id="rId59"/>
    <p:sldId id="330" r:id="rId60"/>
    <p:sldId id="311" r:id="rId61"/>
    <p:sldId id="333" r:id="rId62"/>
    <p:sldId id="324" r:id="rId63"/>
    <p:sldId id="298" r:id="rId64"/>
    <p:sldId id="335" r:id="rId65"/>
    <p:sldId id="331" r:id="rId66"/>
    <p:sldId id="336" r:id="rId67"/>
    <p:sldId id="391" r:id="rId68"/>
    <p:sldId id="337" r:id="rId69"/>
    <p:sldId id="338" r:id="rId70"/>
    <p:sldId id="289" r:id="rId71"/>
    <p:sldId id="313" r:id="rId72"/>
    <p:sldId id="339" r:id="rId73"/>
    <p:sldId id="340" r:id="rId74"/>
    <p:sldId id="341" r:id="rId75"/>
    <p:sldId id="261" r:id="rId76"/>
    <p:sldId id="316" r:id="rId77"/>
    <p:sldId id="260" r:id="rId78"/>
    <p:sldId id="263" r:id="rId79"/>
    <p:sldId id="299" r:id="rId80"/>
    <p:sldId id="262" r:id="rId81"/>
    <p:sldId id="317" r:id="rId82"/>
    <p:sldId id="292" r:id="rId83"/>
    <p:sldId id="259" r:id="rId84"/>
    <p:sldId id="318" r:id="rId85"/>
    <p:sldId id="293" r:id="rId86"/>
    <p:sldId id="323" r:id="rId87"/>
    <p:sldId id="264" r:id="rId88"/>
    <p:sldId id="297" r:id="rId89"/>
    <p:sldId id="319" r:id="rId90"/>
    <p:sldId id="315" r:id="rId91"/>
    <p:sldId id="295" r:id="rId92"/>
    <p:sldId id="347" r:id="rId93"/>
    <p:sldId id="342" r:id="rId94"/>
    <p:sldId id="343" r:id="rId95"/>
    <p:sldId id="387" r:id="rId96"/>
    <p:sldId id="389" r:id="rId97"/>
    <p:sldId id="326" r:id="rId98"/>
    <p:sldId id="348" r:id="rId99"/>
  </p:sldIdLst>
  <p:sldSz cx="12192000" cy="6858000"/>
  <p:notesSz cx="6858000" cy="9144000"/>
  <p:custShowLst>
    <p:custShow name="Урок 2" id="0">
      <p:sldLst>
        <p:sld r:id="rId8"/>
        <p:sld r:id="rId11"/>
        <p:sld r:id="rId13"/>
        <p:sld r:id="rId15"/>
        <p:sld r:id="rId17"/>
        <p:sld r:id="rId19"/>
        <p:sld r:id="rId22"/>
        <p:sld r:id="rId25"/>
        <p:sld r:id="rId28"/>
        <p:sld r:id="rId31"/>
        <p:sld r:id="rId34"/>
        <p:sld r:id="rId37"/>
        <p:sld r:id="rId39"/>
        <p:sld r:id="rId41"/>
        <p:sld r:id="rId43"/>
        <p:sld r:id="rId45"/>
        <p:sld r:id="rId47"/>
        <p:sld r:id="rId49"/>
        <p:sld r:id="rId51"/>
        <p:sld r:id="rId53"/>
        <p:sld r:id="rId55"/>
        <p:sld r:id="rId57"/>
        <p:sld r:id="rId59"/>
        <p:sld r:id="rId61"/>
        <p:sld r:id="rId63"/>
        <p:sld r:id="rId65"/>
        <p:sld r:id="rId67"/>
        <p:sld r:id="rId69"/>
        <p:sld r:id="rId71"/>
        <p:sld r:id="rId73"/>
        <p:sld r:id="rId75"/>
        <p:sld r:id="rId77"/>
        <p:sld r:id="rId79"/>
        <p:sld r:id="rId81"/>
        <p:sld r:id="rId83"/>
        <p:sld r:id="rId85"/>
        <p:sld r:id="rId87"/>
        <p:sld r:id="rId89"/>
        <p:sld r:id="rId91"/>
        <p:sld r:id="rId93"/>
        <p:sld r:id="rId95"/>
        <p:sld r:id="rId97"/>
        <p:sld r:id="rId99"/>
      </p:sldLst>
    </p:custShow>
  </p:custShow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9" d="100"/>
          <a:sy n="119" d="100"/>
        </p:scale>
        <p:origin x="581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4099"/>
    </p:cViewPr>
  </p:sorterViewPr>
  <p:notesViewPr>
    <p:cSldViewPr snapToGrid="0" showGuides="1">
      <p:cViewPr varScale="1">
        <p:scale>
          <a:sx n="50" d="100"/>
          <a:sy n="50" d="100"/>
        </p:scale>
        <p:origin x="2640" y="2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E208A6-1A49-42A9-A51E-FB66BB4F87CE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F36AB-9792-4970-AE3A-D2BA689344F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4016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92571-ECFE-40BD-B459-3B0E30A01ED5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9F9A2D-5860-4FEF-AAF8-FFAA41CE5C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6074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9F9A2D-5860-4FEF-AAF8-FFAA41CE5C5E}" type="slidenum">
              <a:rPr lang="ru-RU" smtClean="0"/>
              <a:t>9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5235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195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850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5403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55437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14716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14434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24916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856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34161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117601" y="2362201"/>
            <a:ext cx="5027084" cy="37242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347884" y="2362200"/>
            <a:ext cx="5027083" cy="17859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347884" y="4300539"/>
            <a:ext cx="5027083" cy="17859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B249C-42E9-4FFF-909C-FBD741ED2A1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15639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5616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2858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9619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4352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4118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1697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7855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2493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D6B63F5F-7F3B-4A09-8738-41A25FCA687B}" type="datetimeFigureOut">
              <a:rPr lang="ru-RU" smtClean="0"/>
              <a:t>11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B11513-3B81-45CA-8D8F-052143EEA2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098749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6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7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7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58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57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60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2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35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31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6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6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67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39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4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42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44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8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61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33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5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53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8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46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4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2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4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7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75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64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0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48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91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89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9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59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6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66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6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45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7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71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9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70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47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70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6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7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7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9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64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79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78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79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8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53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81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63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35" Type="http://schemas.openxmlformats.org/officeDocument/2006/relationships/image" Target="../media/image640.png"/><Relationship Id="rId8" Type="http://schemas.openxmlformats.org/officeDocument/2006/relationships/image" Target="../media/image8.wmf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85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55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56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9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8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18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62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9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84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58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59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95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9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0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99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65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1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2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9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68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2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4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35" Type="http://schemas.openxmlformats.org/officeDocument/2006/relationships/image" Target="../media/image250.png"/><Relationship Id="rId8" Type="http://schemas.openxmlformats.org/officeDocument/2006/relationships/image" Target="../media/image8.wmf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4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5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5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7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2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1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0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9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7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0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1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7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3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2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3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4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3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5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7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6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7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8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7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49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8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8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5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50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6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65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5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52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89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57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9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2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33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9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9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55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54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9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6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9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9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9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08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9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9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60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9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9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5" Type="http://schemas.openxmlformats.org/officeDocument/2006/relationships/image" Target="../media/image62.png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image" Target="../media/image63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2.bin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870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9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8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9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9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1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9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4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5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6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7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8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9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0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1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2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3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4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5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6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7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8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059171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059171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9917862" y="1114282"/>
            <a:ext cx="1" cy="193987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669311" y="3130978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9311" y="3130978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0959" t="-4444" r="-13699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294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1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2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3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4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5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6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7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99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00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01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02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03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04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05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25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7307150" y="4580706"/>
            <a:ext cx="1593345" cy="159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01455" y="4372768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1455" y="4372768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600" r="-8000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29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0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2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3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4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5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6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8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9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0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1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2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3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4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7282090" y="1450992"/>
            <a:ext cx="1593345" cy="159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46834" y="1299317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834" y="1299317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309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76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23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24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25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26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27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28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29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0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1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2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3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4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5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6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37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670410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670410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6635772" y="3000556"/>
            <a:ext cx="2222768" cy="329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41460" y="2829699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460" y="2829699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67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1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2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3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4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5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6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7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39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40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41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42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43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44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45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876542" y="2514224"/>
                <a:ext cx="3831818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42" y="2514224"/>
                <a:ext cx="3831818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9" idx="0"/>
          </p:cNvCxnSpPr>
          <p:nvPr/>
        </p:nvCxnSpPr>
        <p:spPr>
          <a:xfrm flipH="1" flipV="1">
            <a:off x="10426904" y="3017643"/>
            <a:ext cx="8090" cy="15024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139417" y="2559074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9417" y="2559074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813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644057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644057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endCxn id="19469" idx="2"/>
          </p:cNvCxnSpPr>
          <p:nvPr/>
        </p:nvCxnSpPr>
        <p:spPr>
          <a:xfrm flipV="1">
            <a:off x="9599049" y="3925689"/>
            <a:ext cx="1595879" cy="2453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0470" y="3628511"/>
                <a:ext cx="439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0470" y="3628511"/>
                <a:ext cx="43937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06778" y="725391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957" y="2925879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47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957" y="2925879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480" y="3429614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48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480" y="3429614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49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0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1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2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3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4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5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6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7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8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59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60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61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452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578270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578270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9672621" y="956441"/>
            <a:ext cx="1595879" cy="29622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304801" y="833910"/>
                <a:ext cx="3423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4801" y="833910"/>
                <a:ext cx="342337" cy="309637"/>
              </a:xfrm>
              <a:prstGeom prst="rect">
                <a:avLst/>
              </a:prstGeom>
              <a:blipFill>
                <a:blip r:embed="rId4"/>
                <a:stretch>
                  <a:fillRect r="-15789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5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6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7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8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79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0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1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2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3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4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5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6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7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8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89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10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7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8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9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9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9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9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876542" y="2514224"/>
                <a:ext cx="3831818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42" y="2514224"/>
                <a:ext cx="3831818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1"/>
          </p:cNvCxnSpPr>
          <p:nvPr/>
        </p:nvCxnSpPr>
        <p:spPr>
          <a:xfrm flipV="1">
            <a:off x="10805392" y="3017643"/>
            <a:ext cx="10393" cy="107775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518780" y="2592776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8780" y="2592776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309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23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95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96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97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98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99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0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1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2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3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4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5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6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7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8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09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5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30" idx="1"/>
          </p:cNvCxnSpPr>
          <p:nvPr/>
        </p:nvCxnSpPr>
        <p:spPr>
          <a:xfrm flipV="1">
            <a:off x="6899368" y="1934400"/>
            <a:ext cx="1976067" cy="456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28729" y="1794191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8729" y="1794191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2500" t="-2174" r="-13889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354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1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2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3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4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9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2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3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4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5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45358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45358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8852962" y="1059307"/>
            <a:ext cx="1116745" cy="168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20032" y="907912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032" y="907912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Овал 71"/>
          <p:cNvSpPr/>
          <p:nvPr/>
        </p:nvSpPr>
        <p:spPr>
          <a:xfrm>
            <a:off x="488731" y="54851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323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350917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350917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endCxn id="143423" idx="1"/>
          </p:cNvCxnSpPr>
          <p:nvPr/>
        </p:nvCxnSpPr>
        <p:spPr>
          <a:xfrm>
            <a:off x="9672621" y="3918697"/>
            <a:ext cx="1602422" cy="81307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680603" y="4556500"/>
                <a:ext cx="693395" cy="303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3</a:t>
                </a:r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0603" y="4556500"/>
                <a:ext cx="693395" cy="303096"/>
              </a:xfrm>
              <a:prstGeom prst="rect">
                <a:avLst/>
              </a:prstGeom>
              <a:blipFill>
                <a:blip r:embed="rId4"/>
                <a:stretch>
                  <a:fillRect l="-5263" t="-16000" r="-20175" b="-4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1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2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3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4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5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6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7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8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79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0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1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2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3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4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5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064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12134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5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12134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9672621" y="2218117"/>
            <a:ext cx="1637377" cy="17005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408745" y="2066125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8745" y="2066125"/>
                <a:ext cx="190758" cy="276999"/>
              </a:xfrm>
              <a:prstGeom prst="rect">
                <a:avLst/>
              </a:prstGeom>
              <a:blipFill>
                <a:blip r:embed="rId4"/>
                <a:stretch>
                  <a:fillRect l="-32258" r="-29032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1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2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3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4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5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6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7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8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59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60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61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62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63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64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65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104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23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24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25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26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27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28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29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0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1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2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3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4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5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6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7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876542" y="2514224"/>
                <a:ext cx="3661900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42" y="2514224"/>
                <a:ext cx="3661900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9" idx="0"/>
          </p:cNvCxnSpPr>
          <p:nvPr/>
        </p:nvCxnSpPr>
        <p:spPr>
          <a:xfrm flipH="1" flipV="1">
            <a:off x="10426904" y="3017643"/>
            <a:ext cx="8090" cy="15024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139417" y="2559074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9417" y="2559074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355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350917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350917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>
            <a:off x="9672621" y="3918697"/>
            <a:ext cx="1641546" cy="283945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413964" y="6459493"/>
                <a:ext cx="51546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3964" y="6459493"/>
                <a:ext cx="515462" cy="309637"/>
              </a:xfrm>
              <a:prstGeom prst="rect">
                <a:avLst/>
              </a:prstGeom>
              <a:blipFill>
                <a:blip r:embed="rId4"/>
                <a:stretch>
                  <a:fillRect l="-1176" r="-11765" b="-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19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0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1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2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3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4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5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6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7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8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29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30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31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32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33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658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5" idx="0"/>
          </p:cNvCxnSpPr>
          <p:nvPr/>
        </p:nvCxnSpPr>
        <p:spPr>
          <a:xfrm flipV="1">
            <a:off x="8556078" y="2218117"/>
            <a:ext cx="2753920" cy="279585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408745" y="2066125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8745" y="2066125"/>
                <a:ext cx="190758" cy="276999"/>
              </a:xfrm>
              <a:prstGeom prst="rect">
                <a:avLst/>
              </a:prstGeom>
              <a:blipFill>
                <a:blip r:embed="rId4"/>
                <a:stretch>
                  <a:fillRect l="-32258" r="-29032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36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37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38" name="Equation" r:id="rId9" imgW="241195" imgH="393529" progId="Equation.DSMT4">
                        <p:embed/>
                      </p:oleObj>
                    </mc:Choice>
                    <mc:Fallback>
                      <p:oleObj name="Equation" r:id="rId9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39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0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1" name="Equation" r:id="rId15" imgW="164957" imgH="393359" progId="Equation.DSMT4">
                        <p:embed/>
                      </p:oleObj>
                    </mc:Choice>
                    <mc:Fallback>
                      <p:oleObj name="Equation" r:id="rId15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2" name="Equation" r:id="rId17" imgW="139700" imgH="139700" progId="Equation.DSMT4">
                        <p:embed/>
                      </p:oleObj>
                    </mc:Choice>
                    <mc:Fallback>
                      <p:oleObj name="Equation" r:id="rId17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3" name="Equation" r:id="rId19" imgW="241195" imgH="393529" progId="Equation.DSMT4">
                        <p:embed/>
                      </p:oleObj>
                    </mc:Choice>
                    <mc:Fallback>
                      <p:oleObj name="Equation" r:id="rId19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4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5" name="Equation" r:id="rId23" imgW="291973" imgH="393529" progId="Equation.DSMT4">
                        <p:embed/>
                      </p:oleObj>
                    </mc:Choice>
                    <mc:Fallback>
                      <p:oleObj name="Equation" r:id="rId23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6" name="Equation" r:id="rId25" imgW="164957" imgH="393359" progId="Equation.DSMT4">
                        <p:embed/>
                      </p:oleObj>
                    </mc:Choice>
                    <mc:Fallback>
                      <p:oleObj name="Equation" r:id="rId25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7" name="Equation" r:id="rId27" imgW="241195" imgH="393529" progId="Equation.DSMT4">
                        <p:embed/>
                      </p:oleObj>
                    </mc:Choice>
                    <mc:Fallback>
                      <p:oleObj name="Equation" r:id="rId27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8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49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875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12134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12134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endCxn id="143416" idx="1"/>
          </p:cNvCxnSpPr>
          <p:nvPr/>
        </p:nvCxnSpPr>
        <p:spPr>
          <a:xfrm flipV="1">
            <a:off x="9672621" y="3022191"/>
            <a:ext cx="1520624" cy="89650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388172" y="2825620"/>
                <a:ext cx="520271" cy="303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3</a:t>
                </a:r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8172" y="2825620"/>
                <a:ext cx="520271" cy="303096"/>
              </a:xfrm>
              <a:prstGeom prst="rect">
                <a:avLst/>
              </a:prstGeom>
              <a:blipFill>
                <a:blip r:embed="rId4"/>
                <a:stretch>
                  <a:fillRect t="-16327" r="-28235" b="-489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03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04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05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06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07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08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09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0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1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2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3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4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5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6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2217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130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51769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51769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8467934" y="2331267"/>
            <a:ext cx="1639362" cy="162595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87803" y="2014841"/>
                <a:ext cx="47538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7803" y="2014841"/>
                <a:ext cx="475385" cy="276999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35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36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37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38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39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0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1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2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3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4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5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6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7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8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49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625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95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96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97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98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99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0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1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2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3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4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5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6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7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8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09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831818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831818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94" idx="2"/>
          </p:cNvCxnSpPr>
          <p:nvPr/>
        </p:nvCxnSpPr>
        <p:spPr>
          <a:xfrm flipV="1">
            <a:off x="9895084" y="3054160"/>
            <a:ext cx="22779" cy="194543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669311" y="2626603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9311" y="2626603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0959" t="-2222" r="-13699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573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54498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54498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5591503" y="2379482"/>
            <a:ext cx="2876431" cy="157773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blipFill>
                <a:blip r:embed="rId4"/>
                <a:stretch>
                  <a:fillRect l="-2381" r="-11905" b="-7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27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28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29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0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1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2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3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4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5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6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7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8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9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40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41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11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96" idx="1"/>
          </p:cNvCxnSpPr>
          <p:nvPr/>
        </p:nvCxnSpPr>
        <p:spPr>
          <a:xfrm>
            <a:off x="8866239" y="2466113"/>
            <a:ext cx="2447928" cy="429203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413964" y="6459493"/>
                <a:ext cx="51546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3964" y="6459493"/>
                <a:ext cx="515462" cy="309637"/>
              </a:xfrm>
              <a:prstGeom prst="rect">
                <a:avLst/>
              </a:prstGeom>
              <a:blipFill>
                <a:blip r:embed="rId4"/>
                <a:stretch>
                  <a:fillRect l="-1176" r="-11765" b="-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87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88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89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0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1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2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3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4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5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6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7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8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99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600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601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012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12134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12134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9672621" y="956441"/>
            <a:ext cx="1595879" cy="29622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304801" y="833910"/>
                <a:ext cx="3423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4801" y="833910"/>
                <a:ext cx="342337" cy="309637"/>
              </a:xfrm>
              <a:prstGeom prst="rect">
                <a:avLst/>
              </a:prstGeom>
              <a:blipFill>
                <a:blip r:embed="rId4"/>
                <a:stretch>
                  <a:fillRect r="-15789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299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0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1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2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3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4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5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6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7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8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09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10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11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12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13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205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94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95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96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97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98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99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0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1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2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3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4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5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6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7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8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0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8829596" y="4993436"/>
            <a:ext cx="1116745" cy="168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61326" y="4872813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326" y="4872813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794" r="-7937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412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3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4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4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32" idx="6"/>
          </p:cNvCxnSpPr>
          <p:nvPr/>
        </p:nvCxnSpPr>
        <p:spPr>
          <a:xfrm flipH="1" flipV="1">
            <a:off x="8878053" y="1935362"/>
            <a:ext cx="1998895" cy="701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13662" y="1757877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3662" y="1757877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0959" t="-2174" r="-13699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12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303323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303323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endCxn id="19469" idx="2"/>
          </p:cNvCxnSpPr>
          <p:nvPr/>
        </p:nvCxnSpPr>
        <p:spPr>
          <a:xfrm flipV="1">
            <a:off x="9599049" y="3925689"/>
            <a:ext cx="1595879" cy="2453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0470" y="3628511"/>
                <a:ext cx="4393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0470" y="3628511"/>
                <a:ext cx="43937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06778" y="725391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10761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957" y="2925879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15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957" y="2925879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480" y="3429614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16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480" y="3429614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17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18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19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0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1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2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3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4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5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6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7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8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29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357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51770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51770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4" idx="7"/>
          </p:cNvCxnSpPr>
          <p:nvPr/>
        </p:nvCxnSpPr>
        <p:spPr>
          <a:xfrm flipV="1">
            <a:off x="8485235" y="2433277"/>
            <a:ext cx="10781" cy="31347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71603" y="211058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1603" y="2110587"/>
                <a:ext cx="190758" cy="276999"/>
              </a:xfrm>
              <a:prstGeom prst="rect">
                <a:avLst/>
              </a:prstGeom>
              <a:blipFill>
                <a:blip r:embed="rId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83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84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85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86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87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88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89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0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1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2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3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4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5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6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7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736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5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6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7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8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9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0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1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2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3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4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5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6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7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8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69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876542" y="2514224"/>
                <a:ext cx="412997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42" y="2514224"/>
                <a:ext cx="412997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1"/>
          </p:cNvCxnSpPr>
          <p:nvPr/>
        </p:nvCxnSpPr>
        <p:spPr>
          <a:xfrm flipV="1">
            <a:off x="10805392" y="3017643"/>
            <a:ext cx="10393" cy="107775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518780" y="2592776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8780" y="2592776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309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974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6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6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6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8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8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5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4" idx="1"/>
          </p:cNvCxnSpPr>
          <p:nvPr/>
        </p:nvCxnSpPr>
        <p:spPr>
          <a:xfrm flipH="1">
            <a:off x="8873688" y="1442331"/>
            <a:ext cx="1579530" cy="29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20207" y="1236096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207" y="1236096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30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5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6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7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8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9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0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1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2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3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4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5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6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7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8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29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7815167" y="4968642"/>
            <a:ext cx="1067295" cy="1159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18626" y="4814278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8626" y="4814278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794" r="-7937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4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724418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724418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1"/>
          </p:cNvCxnSpPr>
          <p:nvPr/>
        </p:nvCxnSpPr>
        <p:spPr>
          <a:xfrm flipH="1" flipV="1">
            <a:off x="5591504" y="2379483"/>
            <a:ext cx="4269866" cy="236569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blipFill>
                <a:blip r:embed="rId4"/>
                <a:stretch>
                  <a:fillRect l="-2381" r="-11905" b="-7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3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4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5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6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7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8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9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0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1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2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3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4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5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6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7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702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0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0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0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2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2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8852962" y="1059307"/>
            <a:ext cx="1116745" cy="168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20032" y="907912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032" y="907912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240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8" idx="1"/>
          </p:cNvCxnSpPr>
          <p:nvPr/>
        </p:nvCxnSpPr>
        <p:spPr>
          <a:xfrm>
            <a:off x="8523360" y="2780887"/>
            <a:ext cx="2786638" cy="275986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399233" y="5394069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9233" y="5394069"/>
                <a:ext cx="363882" cy="276999"/>
              </a:xfrm>
              <a:prstGeom prst="rect">
                <a:avLst/>
              </a:prstGeom>
              <a:blipFill>
                <a:blip r:embed="rId4"/>
                <a:stretch>
                  <a:fillRect l="-3333" r="-15000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56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57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58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59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0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1" name="Equation" r:id="rId15" imgW="164957" imgH="393359" progId="Equation.DSMT4">
                        <p:embed/>
                      </p:oleObj>
                    </mc:Choice>
                    <mc:Fallback>
                      <p:oleObj name="Equation" r:id="rId15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2" name="Equation" r:id="rId17" imgW="139700" imgH="139700" progId="Equation.DSMT4">
                        <p:embed/>
                      </p:oleObj>
                    </mc:Choice>
                    <mc:Fallback>
                      <p:oleObj name="Equation" r:id="rId17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3" name="Equation" r:id="rId19" imgW="241195" imgH="393529" progId="Equation.DSMT4">
                        <p:embed/>
                      </p:oleObj>
                    </mc:Choice>
                    <mc:Fallback>
                      <p:oleObj name="Equation" r:id="rId19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4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5" name="Equation" r:id="rId23" imgW="291973" imgH="393529" progId="Equation.DSMT4">
                        <p:embed/>
                      </p:oleObj>
                    </mc:Choice>
                    <mc:Fallback>
                      <p:oleObj name="Equation" r:id="rId23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6" name="Equation" r:id="rId25" imgW="164957" imgH="393359" progId="Equation.DSMT4">
                        <p:embed/>
                      </p:oleObj>
                    </mc:Choice>
                    <mc:Fallback>
                      <p:oleObj name="Equation" r:id="rId25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7" name="Equation" r:id="rId27" imgW="241195" imgH="393529" progId="Equation.DSMT4">
                        <p:embed/>
                      </p:oleObj>
                    </mc:Choice>
                    <mc:Fallback>
                      <p:oleObj name="Equation" r:id="rId27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8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69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171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5" idx="0"/>
          </p:cNvCxnSpPr>
          <p:nvPr/>
        </p:nvCxnSpPr>
        <p:spPr>
          <a:xfrm flipV="1">
            <a:off x="7349207" y="2331267"/>
            <a:ext cx="2758089" cy="277285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87803" y="2014841"/>
                <a:ext cx="47538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7803" y="2014841"/>
                <a:ext cx="475385" cy="276999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48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49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0" name="Equation" r:id="rId9" imgW="241195" imgH="393529" progId="Equation.DSMT4">
                        <p:embed/>
                      </p:oleObj>
                    </mc:Choice>
                    <mc:Fallback>
                      <p:oleObj name="Equation" r:id="rId9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1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2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3" name="Equation" r:id="rId15" imgW="164957" imgH="393359" progId="Equation.DSMT4">
                        <p:embed/>
                      </p:oleObj>
                    </mc:Choice>
                    <mc:Fallback>
                      <p:oleObj name="Equation" r:id="rId15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4" name="Equation" r:id="rId17" imgW="139700" imgH="139700" progId="Equation.DSMT4">
                        <p:embed/>
                      </p:oleObj>
                    </mc:Choice>
                    <mc:Fallback>
                      <p:oleObj name="Equation" r:id="rId17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5" name="Equation" r:id="rId19" imgW="241195" imgH="393529" progId="Equation.DSMT4">
                        <p:embed/>
                      </p:oleObj>
                    </mc:Choice>
                    <mc:Fallback>
                      <p:oleObj name="Equation" r:id="rId19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6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7" name="Equation" r:id="rId23" imgW="291973" imgH="393529" progId="Equation.DSMT4">
                        <p:embed/>
                      </p:oleObj>
                    </mc:Choice>
                    <mc:Fallback>
                      <p:oleObj name="Equation" r:id="rId23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8" name="Equation" r:id="rId25" imgW="164957" imgH="393359" progId="Equation.DSMT4">
                        <p:embed/>
                      </p:oleObj>
                    </mc:Choice>
                    <mc:Fallback>
                      <p:oleObj name="Equation" r:id="rId25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59" name="Equation" r:id="rId27" imgW="241195" imgH="393529" progId="Equation.DSMT4">
                        <p:embed/>
                      </p:oleObj>
                    </mc:Choice>
                    <mc:Fallback>
                      <p:oleObj name="Equation" r:id="rId27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60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61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26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16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17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18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19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0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1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2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3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4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5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6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7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8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9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30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7784414" y="1114282"/>
            <a:ext cx="1" cy="193987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06705" y="3163270"/>
                <a:ext cx="6155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705" y="3163270"/>
                <a:ext cx="615553" cy="276999"/>
              </a:xfrm>
              <a:prstGeom prst="rect">
                <a:avLst/>
              </a:prstGeom>
              <a:blipFill>
                <a:blip r:embed="rId34"/>
                <a:stretch>
                  <a:fillRect l="-990" t="-2222" r="-9901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219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51770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51770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8467934" y="2381071"/>
            <a:ext cx="2920238" cy="15761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28036" y="2015167"/>
                <a:ext cx="3423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8036" y="2015167"/>
                <a:ext cx="342337" cy="309637"/>
              </a:xfrm>
              <a:prstGeom prst="rect">
                <a:avLst/>
              </a:prstGeom>
              <a:blipFill>
                <a:blip r:embed="rId4"/>
                <a:stretch>
                  <a:fillRect r="-15789" b="-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1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2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3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4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5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6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7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8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19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20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21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22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23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24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25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900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97" idx="0"/>
            <a:endCxn id="143424" idx="2"/>
          </p:cNvCxnSpPr>
          <p:nvPr/>
        </p:nvCxnSpPr>
        <p:spPr>
          <a:xfrm flipV="1">
            <a:off x="7685397" y="2457143"/>
            <a:ext cx="1596696" cy="288583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356531" y="1974535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6531" y="1974535"/>
                <a:ext cx="594009" cy="309637"/>
              </a:xfrm>
              <a:prstGeom prst="rect">
                <a:avLst/>
              </a:prstGeom>
              <a:blipFill>
                <a:blip r:embed="rId4"/>
                <a:stretch>
                  <a:fillRect r="-10309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79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0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1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2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3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4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5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6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7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8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9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90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91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92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93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140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3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4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5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6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7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8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49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0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1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2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3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4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5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6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7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479222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8876862" y="762053"/>
            <a:ext cx="186763" cy="1468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97185" y="47542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185" y="47542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29067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3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724417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724417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5" idx="1"/>
          </p:cNvCxnSpPr>
          <p:nvPr/>
        </p:nvCxnSpPr>
        <p:spPr>
          <a:xfrm flipH="1" flipV="1">
            <a:off x="6843557" y="2350804"/>
            <a:ext cx="2768182" cy="275332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36136" y="2004274"/>
                <a:ext cx="3638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6136" y="2004274"/>
                <a:ext cx="363881" cy="276999"/>
              </a:xfrm>
              <a:prstGeom prst="rect">
                <a:avLst/>
              </a:prstGeom>
              <a:blipFill>
                <a:blip r:embed="rId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47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48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49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0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1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2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3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4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5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6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7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8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9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60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61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9506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350917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350917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>
            <a:off x="9672621" y="3918697"/>
            <a:ext cx="1637377" cy="162205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399233" y="5394069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9233" y="5394069"/>
                <a:ext cx="363882" cy="276999"/>
              </a:xfrm>
              <a:prstGeom prst="rect">
                <a:avLst/>
              </a:prstGeom>
              <a:blipFill>
                <a:blip r:embed="rId4"/>
                <a:stretch>
                  <a:fillRect l="-3333" r="-15000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56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57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58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59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0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1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2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3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4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5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6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7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8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69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770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572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7" idx="0"/>
          </p:cNvCxnSpPr>
          <p:nvPr/>
        </p:nvCxnSpPr>
        <p:spPr>
          <a:xfrm flipV="1">
            <a:off x="8907809" y="956441"/>
            <a:ext cx="2360691" cy="43405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304801" y="833910"/>
                <a:ext cx="3423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4801" y="833910"/>
                <a:ext cx="342337" cy="309637"/>
              </a:xfrm>
              <a:prstGeom prst="rect">
                <a:avLst/>
              </a:prstGeom>
              <a:blipFill>
                <a:blip r:embed="rId4"/>
                <a:stretch>
                  <a:fillRect r="-15789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1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2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3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4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5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6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7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8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99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00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01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02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03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04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05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547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6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6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6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7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8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8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7307150" y="4580706"/>
            <a:ext cx="1593345" cy="159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74690" y="4385065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4690" y="4385065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600" r="-8000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3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4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5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6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7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8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49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0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1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2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3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4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5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6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57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1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6938096" y="4111134"/>
            <a:ext cx="1976067" cy="456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17103" y="4016247"/>
                <a:ext cx="6155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103" y="4016247"/>
                <a:ext cx="615553" cy="276999"/>
              </a:xfrm>
              <a:prstGeom prst="rect">
                <a:avLst/>
              </a:prstGeom>
              <a:blipFill>
                <a:blip r:embed="rId34"/>
                <a:stretch>
                  <a:fillRect l="-990" t="-2222" r="-9901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141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809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30" idx="1"/>
            <a:endCxn id="143423" idx="1"/>
          </p:cNvCxnSpPr>
          <p:nvPr/>
        </p:nvCxnSpPr>
        <p:spPr>
          <a:xfrm>
            <a:off x="8263242" y="3106444"/>
            <a:ext cx="3011801" cy="16253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680603" y="4556500"/>
                <a:ext cx="693395" cy="303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3</a:t>
                </a:r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0603" y="4556500"/>
                <a:ext cx="693395" cy="303096"/>
              </a:xfrm>
              <a:prstGeom prst="rect">
                <a:avLst/>
              </a:prstGeom>
              <a:blipFill>
                <a:blip r:embed="rId4"/>
                <a:stretch>
                  <a:fillRect l="-5263" t="-16000" r="-20175" b="-4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39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0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1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2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3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4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5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6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7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8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9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50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51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52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53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942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117217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5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117217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5" idx="1"/>
          </p:cNvCxnSpPr>
          <p:nvPr/>
        </p:nvCxnSpPr>
        <p:spPr>
          <a:xfrm flipH="1" flipV="1">
            <a:off x="6843557" y="2350804"/>
            <a:ext cx="2768182" cy="275332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36136" y="2004274"/>
                <a:ext cx="3638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6136" y="2004274"/>
                <a:ext cx="363881" cy="276999"/>
              </a:xfrm>
              <a:prstGeom prst="rect">
                <a:avLst/>
              </a:prstGeom>
              <a:blipFill>
                <a:blip r:embed="rId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1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2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3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4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5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6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7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8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79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80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81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82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83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84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85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5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3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4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5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5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5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5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4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7815167" y="4968642"/>
            <a:ext cx="1067295" cy="1159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18626" y="4814278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8626" y="4814278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794" r="-7937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546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0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1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2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2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2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2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22461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22461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4" idx="4"/>
          </p:cNvCxnSpPr>
          <p:nvPr/>
        </p:nvCxnSpPr>
        <p:spPr>
          <a:xfrm flipV="1">
            <a:off x="8852848" y="2966386"/>
            <a:ext cx="26197" cy="23624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37113" y="304839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113" y="304839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208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724418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724418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5"/>
          </p:cNvCxnSpPr>
          <p:nvPr/>
        </p:nvCxnSpPr>
        <p:spPr>
          <a:xfrm flipH="1" flipV="1">
            <a:off x="5591504" y="2379483"/>
            <a:ext cx="4321923" cy="241775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blipFill>
                <a:blip r:embed="rId4"/>
                <a:stretch>
                  <a:fillRect l="-2381" r="-11905" b="-7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75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76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77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78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79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0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1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2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3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4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5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6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7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8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9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510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86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87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88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89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0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38370" y="5975883"/>
                <a:ext cx="126997" cy="1270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1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2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3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4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5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6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7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8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99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00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41406" y="5327039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406" y="5327039"/>
                <a:ext cx="363882" cy="276999"/>
              </a:xfrm>
              <a:prstGeom prst="rect">
                <a:avLst/>
              </a:prstGeom>
              <a:blipFill>
                <a:blip r:embed="rId3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Овал 68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39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6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95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96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97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98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99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38370" y="5975883"/>
                <a:ext cx="126997" cy="1270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0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1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2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3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4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5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6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7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8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9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41406" y="5327039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406" y="5327039"/>
                <a:ext cx="363882" cy="276999"/>
              </a:xfrm>
              <a:prstGeom prst="rect">
                <a:avLst/>
              </a:prstGeom>
              <a:blipFill>
                <a:blip r:embed="rId3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Овал 68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75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6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51770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51770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endCxn id="143424" idx="2"/>
          </p:cNvCxnSpPr>
          <p:nvPr/>
        </p:nvCxnSpPr>
        <p:spPr>
          <a:xfrm flipV="1">
            <a:off x="8467934" y="2457143"/>
            <a:ext cx="814159" cy="150007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356531" y="1974535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6531" y="1974535"/>
                <a:ext cx="594009" cy="309637"/>
              </a:xfrm>
              <a:prstGeom prst="rect">
                <a:avLst/>
              </a:prstGeom>
              <a:blipFill>
                <a:blip r:embed="rId4"/>
                <a:stretch>
                  <a:fillRect r="-10309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59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0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1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2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3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4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5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6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7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8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69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70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71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72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73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324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1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15286" y="4426813"/>
                <a:ext cx="168139" cy="168139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2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784224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784224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blipFill>
                <a:blip r:embed="rId3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Овал 68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830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6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1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2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3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4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5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6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7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9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80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81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82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83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84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85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3848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3848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6635772" y="3000556"/>
            <a:ext cx="2222768" cy="329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41460" y="2829699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460" y="2829699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912478" y="2799341"/>
                <a:ext cx="6495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ru-RU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478" y="2799341"/>
                <a:ext cx="649537" cy="461665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982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5" grpId="0"/>
      <p:bldP spid="7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1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2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3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4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5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6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7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9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70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71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72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73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74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75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>
            <a:off x="6881144" y="1985659"/>
            <a:ext cx="13098" cy="105580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600" r="-800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962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2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3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4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5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6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7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8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9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0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1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2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3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4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5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6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2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6" idx="0"/>
          </p:cNvCxnSpPr>
          <p:nvPr/>
        </p:nvCxnSpPr>
        <p:spPr>
          <a:xfrm flipV="1">
            <a:off x="7815167" y="1079908"/>
            <a:ext cx="1067295" cy="1159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67731" y="920370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7731" y="920370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885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7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7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8852962" y="1059307"/>
            <a:ext cx="1116745" cy="168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20032" y="907912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032" y="907912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7118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68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69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0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1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2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3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4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5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6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7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8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79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80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81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82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061112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5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061112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>
            <a:off x="6881144" y="1985659"/>
            <a:ext cx="13098" cy="105580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600" r="-800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10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578270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578270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9672621" y="2218117"/>
            <a:ext cx="1637377" cy="17005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408745" y="2066125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8745" y="2066125"/>
                <a:ext cx="190758" cy="276999"/>
              </a:xfrm>
              <a:prstGeom prst="rect">
                <a:avLst/>
              </a:prstGeom>
              <a:blipFill>
                <a:blip r:embed="rId4"/>
                <a:stretch>
                  <a:fillRect l="-32258" r="-29032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83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84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85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86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87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88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89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0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1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2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3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4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5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6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097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793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4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4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4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5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6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6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8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6635772" y="3000556"/>
            <a:ext cx="2222768" cy="329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41460" y="2829699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460" y="2829699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644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0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1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2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3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4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5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6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8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49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50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51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52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53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254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059171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059171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>
            <a:off x="8865379" y="817460"/>
            <a:ext cx="13666" cy="21489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37113" y="304839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113" y="304839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016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2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3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4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5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6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15286" y="4426813"/>
                <a:ext cx="168139" cy="168139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7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8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9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0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1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2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3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4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5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6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49954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49954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blipFill>
                <a:blip r:embed="rId3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Овал 68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009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6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66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67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68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69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0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1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2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3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4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5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6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7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8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9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80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35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7282090" y="1450992"/>
            <a:ext cx="1593345" cy="159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46834" y="1299317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834" y="1299317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309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406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88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89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0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1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2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3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4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5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6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7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8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99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00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01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02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876542" y="2514224"/>
                <a:ext cx="3059171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42" y="2514224"/>
                <a:ext cx="3059171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10426903" y="1504614"/>
            <a:ext cx="27337" cy="151302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149925" y="3150403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9925" y="3150403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1340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862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2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3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4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5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6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7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8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9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0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1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2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3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4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5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6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7263865" y="1503476"/>
            <a:ext cx="27337" cy="151302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54159" y="3107908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159" y="3107908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587" r="-7143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406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2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3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4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5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6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7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8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19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20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21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22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23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24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25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326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876542" y="2514224"/>
                <a:ext cx="3059171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42" y="2514224"/>
                <a:ext cx="3059171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10815785" y="1993633"/>
            <a:ext cx="8090" cy="102401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547855" y="3085494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7855" y="3085494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40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53710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3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53710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5"/>
          </p:cNvCxnSpPr>
          <p:nvPr/>
        </p:nvCxnSpPr>
        <p:spPr>
          <a:xfrm flipH="1" flipV="1">
            <a:off x="5591504" y="2379483"/>
            <a:ext cx="4321923" cy="241775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blipFill>
                <a:blip r:embed="rId4"/>
                <a:stretch>
                  <a:fillRect l="-2381" r="-11905" b="-7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99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0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1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2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3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4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5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6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7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8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9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10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11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12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13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44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36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37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38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39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0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15286" y="4426813"/>
                <a:ext cx="168139" cy="168139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1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2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3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4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5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6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7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8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49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50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252301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252301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blipFill>
                <a:blip r:embed="rId3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Овал 68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925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6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0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1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2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3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4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15286" y="4426813"/>
                <a:ext cx="168139" cy="168139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5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6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8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69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70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71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72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73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374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58813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58813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blipFill>
                <a:blip r:embed="rId3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Овал 68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701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1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2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3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3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3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3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6938096" y="4111134"/>
            <a:ext cx="1976067" cy="456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17103" y="4016247"/>
                <a:ext cx="6155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103" y="4016247"/>
                <a:ext cx="615553" cy="276999"/>
              </a:xfrm>
              <a:prstGeom prst="rect">
                <a:avLst/>
              </a:prstGeom>
              <a:blipFill>
                <a:blip r:embed="rId34"/>
                <a:stretch>
                  <a:fillRect l="-990" t="-2222" r="-9901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651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1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3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3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3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3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45357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45357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8876862" y="762053"/>
            <a:ext cx="186763" cy="1468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97185" y="47542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185" y="47542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Овал 4"/>
          <p:cNvSpPr/>
          <p:nvPr/>
        </p:nvSpPr>
        <p:spPr>
          <a:xfrm>
            <a:off x="336331" y="529067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968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63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64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65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66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67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68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69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0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1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2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3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4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5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6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77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>
            <a:off x="8876862" y="762053"/>
            <a:ext cx="186763" cy="1468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97185" y="47542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185" y="47542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8724953" y="-14496"/>
                <a:ext cx="572593" cy="674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4953" y="-14496"/>
                <a:ext cx="572593" cy="674800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585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5" grpId="0"/>
      <p:bldP spid="7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4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5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6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7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8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9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0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1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2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3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4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5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6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7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98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30" idx="0"/>
          </p:cNvCxnSpPr>
          <p:nvPr/>
        </p:nvCxnSpPr>
        <p:spPr>
          <a:xfrm flipH="1" flipV="1">
            <a:off x="6894242" y="3041462"/>
            <a:ext cx="5125" cy="107992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600" r="-800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223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08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09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0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1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2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3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4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5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6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7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8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19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20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21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422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692695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−15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692695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1" idx="4"/>
          </p:cNvCxnSpPr>
          <p:nvPr/>
        </p:nvCxnSpPr>
        <p:spPr>
          <a:xfrm flipV="1">
            <a:off x="6886838" y="3041462"/>
            <a:ext cx="7404" cy="112776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777" y="3088257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600" r="-8000" b="-3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828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2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3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4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5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6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7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8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39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0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1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2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3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4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5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6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7262287" y="3016505"/>
            <a:ext cx="14807" cy="153316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54159" y="3107908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159" y="3107908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587" r="-7143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023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2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3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4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5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6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7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8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9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0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1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2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3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4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5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06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45357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45357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32" idx="6"/>
          </p:cNvCxnSpPr>
          <p:nvPr/>
        </p:nvCxnSpPr>
        <p:spPr>
          <a:xfrm flipH="1" flipV="1">
            <a:off x="8878053" y="1935362"/>
            <a:ext cx="1998895" cy="701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13662" y="1757877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3662" y="1757877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0959" t="-2174" r="-13699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836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05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06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07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08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09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0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1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2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3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4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5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6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7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8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9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016164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016164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32" idx="6"/>
          </p:cNvCxnSpPr>
          <p:nvPr/>
        </p:nvCxnSpPr>
        <p:spPr>
          <a:xfrm flipH="1" flipV="1">
            <a:off x="8878053" y="1935362"/>
            <a:ext cx="1998895" cy="701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13662" y="1757877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3662" y="1757877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0959" t="-2174" r="-13699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580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8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9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0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1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2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3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4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5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6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8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9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0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1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2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945357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945357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4" idx="1"/>
          </p:cNvCxnSpPr>
          <p:nvPr/>
        </p:nvCxnSpPr>
        <p:spPr>
          <a:xfrm flipH="1">
            <a:off x="8873688" y="1442331"/>
            <a:ext cx="1579530" cy="29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20207" y="1236096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207" y="1236096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798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32531" y="4430214"/>
                <a:ext cx="150738" cy="150741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0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1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2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3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4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5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6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8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49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0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1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2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3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4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618537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618537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69" idx="2"/>
          </p:cNvCxnSpPr>
          <p:nvPr/>
        </p:nvCxnSpPr>
        <p:spPr>
          <a:xfrm flipH="1" flipV="1">
            <a:off x="8889623" y="3027308"/>
            <a:ext cx="2148379" cy="32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66174" y="301422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6174" y="301422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34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32531" y="4430214"/>
                <a:ext cx="150738" cy="150741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9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1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1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1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1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13848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13848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69" idx="2"/>
          </p:cNvCxnSpPr>
          <p:nvPr/>
        </p:nvCxnSpPr>
        <p:spPr>
          <a:xfrm flipH="1" flipV="1">
            <a:off x="8889623" y="3027308"/>
            <a:ext cx="2148379" cy="32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66174" y="301422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6174" y="301422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0660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0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0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0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1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2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2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22461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22461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94" idx="2"/>
          </p:cNvCxnSpPr>
          <p:nvPr/>
        </p:nvCxnSpPr>
        <p:spPr>
          <a:xfrm flipV="1">
            <a:off x="9895084" y="3054160"/>
            <a:ext cx="22779" cy="194543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669311" y="2626603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9311" y="2626603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0959" t="-2222" r="-13699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191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6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7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9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0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1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2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3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4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5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6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7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8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9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30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016164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016164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6"/>
          </p:cNvCxnSpPr>
          <p:nvPr/>
        </p:nvCxnSpPr>
        <p:spPr>
          <a:xfrm flipH="1" flipV="1">
            <a:off x="8841457" y="4101244"/>
            <a:ext cx="2051438" cy="303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84407" y="3928214"/>
                <a:ext cx="4921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- 1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407" y="3928214"/>
                <a:ext cx="492122" cy="276999"/>
              </a:xfrm>
              <a:prstGeom prst="rect">
                <a:avLst/>
              </a:prstGeom>
              <a:blipFill>
                <a:blip r:embed="rId34"/>
                <a:stretch>
                  <a:fillRect l="-29630" t="-28261" r="-16049" b="-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44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29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0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1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2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3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4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5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6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7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8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39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40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41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42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43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6"/>
          </p:cNvCxnSpPr>
          <p:nvPr/>
        </p:nvCxnSpPr>
        <p:spPr>
          <a:xfrm flipH="1" flipV="1">
            <a:off x="8841457" y="4101244"/>
            <a:ext cx="2051438" cy="303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84407" y="3928214"/>
                <a:ext cx="4921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- 1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407" y="3928214"/>
                <a:ext cx="492122" cy="276999"/>
              </a:xfrm>
              <a:prstGeom prst="rect">
                <a:avLst/>
              </a:prstGeom>
              <a:blipFill>
                <a:blip r:embed="rId34"/>
                <a:stretch>
                  <a:fillRect l="-29630" t="-28261" r="-16049" b="-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35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46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47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48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49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0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1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2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3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4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5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6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7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8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59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60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3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2" idx="6"/>
          </p:cNvCxnSpPr>
          <p:nvPr/>
        </p:nvCxnSpPr>
        <p:spPr>
          <a:xfrm flipH="1" flipV="1">
            <a:off x="8841457" y="4101244"/>
            <a:ext cx="2051438" cy="303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84407" y="3928214"/>
                <a:ext cx="4921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- 1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407" y="3928214"/>
                <a:ext cx="492122" cy="276999"/>
              </a:xfrm>
              <a:prstGeom prst="rect">
                <a:avLst/>
              </a:prstGeom>
              <a:blipFill>
                <a:blip r:embed="rId34"/>
                <a:stretch>
                  <a:fillRect l="-29630" t="-28261" r="-16049" b="-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134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4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5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6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8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9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0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1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2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3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4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5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6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8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5" idx="1"/>
          </p:cNvCxnSpPr>
          <p:nvPr/>
        </p:nvCxnSpPr>
        <p:spPr>
          <a:xfrm flipH="1" flipV="1">
            <a:off x="8868089" y="4582239"/>
            <a:ext cx="1589686" cy="129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33021" y="4404151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021" y="4404151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587" r="-7143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854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3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4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5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6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7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8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9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0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1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2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3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4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5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6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7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5" idx="1"/>
          </p:cNvCxnSpPr>
          <p:nvPr/>
        </p:nvCxnSpPr>
        <p:spPr>
          <a:xfrm flipH="1" flipV="1">
            <a:off x="8868089" y="4582239"/>
            <a:ext cx="1589686" cy="129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33021" y="4404151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021" y="4404151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587" r="-7143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4759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0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1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2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3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4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5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6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8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9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0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1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2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3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4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15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947298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5" idx="1"/>
          </p:cNvCxnSpPr>
          <p:nvPr/>
        </p:nvCxnSpPr>
        <p:spPr>
          <a:xfrm flipH="1" flipV="1">
            <a:off x="8868089" y="4582239"/>
            <a:ext cx="1589686" cy="129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33021" y="4404151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021" y="4404151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587" r="-7143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28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241701" y="-58457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4509" y="2926293"/>
              <a:ext cx="307537" cy="50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28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4509" y="2926293"/>
                            <a:ext cx="307537" cy="50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381" y="3428530"/>
              <a:ext cx="196912" cy="46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29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381" y="3428530"/>
                            <a:ext cx="196912" cy="469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0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1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2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15286" y="4426813"/>
                <a:ext cx="168139" cy="168139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3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4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5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6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7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8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39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40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41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42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415807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415807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578" y="3113713"/>
                <a:ext cx="363882" cy="276999"/>
              </a:xfrm>
              <a:prstGeom prst="rect">
                <a:avLst/>
              </a:prstGeom>
              <a:blipFill>
                <a:blip r:embed="rId34"/>
                <a:stretch>
                  <a:fillRect l="-1667" r="-1666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Овал 68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418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6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4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5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6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7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8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9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0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1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2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3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4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5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6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7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78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8829596" y="4993436"/>
            <a:ext cx="1116745" cy="168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61326" y="4872813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326" y="4872813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794" r="-7937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672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0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1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2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3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4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5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6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8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9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00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01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02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03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04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30" idx="1"/>
          </p:cNvCxnSpPr>
          <p:nvPr/>
        </p:nvCxnSpPr>
        <p:spPr>
          <a:xfrm flipV="1">
            <a:off x="6899368" y="1934400"/>
            <a:ext cx="1976067" cy="456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28729" y="1794191"/>
                <a:ext cx="442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8729" y="1794191"/>
                <a:ext cx="442429" cy="276999"/>
              </a:xfrm>
              <a:prstGeom prst="rect">
                <a:avLst/>
              </a:prstGeom>
              <a:blipFill>
                <a:blip r:embed="rId34"/>
                <a:stretch>
                  <a:fillRect l="-12500" t="-2174" r="-13889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990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77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78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79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0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1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2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3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5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6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7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8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89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90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91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718006" cy="188846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8829596" y="4993436"/>
            <a:ext cx="1116745" cy="168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61326" y="4872813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326" y="4872813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794" r="-7937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00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7084182" y="2381071"/>
            <a:ext cx="4303990" cy="238277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28036" y="2015167"/>
                <a:ext cx="3423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8036" y="2015167"/>
                <a:ext cx="342337" cy="309637"/>
              </a:xfrm>
              <a:prstGeom prst="rect">
                <a:avLst/>
              </a:prstGeom>
              <a:blipFill>
                <a:blip r:embed="rId4"/>
                <a:stretch>
                  <a:fillRect r="-15789" b="-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1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2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3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4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5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6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7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8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39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0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1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2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3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4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5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070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1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2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3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4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5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6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7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89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90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91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92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93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94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095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4" idx="1"/>
          </p:cNvCxnSpPr>
          <p:nvPr/>
        </p:nvCxnSpPr>
        <p:spPr>
          <a:xfrm flipH="1">
            <a:off x="8873688" y="1442331"/>
            <a:ext cx="1579530" cy="29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20207" y="1236096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207" y="1236096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385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40998399"/>
                  </p:ext>
                </p:extLst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18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  <p:extLst>
                  <p:ext uri="{D42A27DB-BD31-4B8C-83A1-F6EECF244321}">
                    <p14:modId xmlns:p14="http://schemas.microsoft.com/office/powerpoint/2010/main" val="1600643501"/>
                  </p:ext>
                </p:extLst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19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6940251"/>
                  </p:ext>
                </p:extLst>
              </p:nvPr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0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24522"/>
                  </p:ext>
                </p:extLst>
              </p:nvPr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1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311887"/>
                  </p:ext>
                </p:extLst>
              </p:nvPr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2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0444232"/>
                  </p:ext>
                </p:extLst>
              </p:nvPr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3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8837613"/>
                  </p:ext>
                </p:extLst>
              </p:nvPr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4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187103"/>
                  </p:ext>
                </p:extLst>
              </p:nvPr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5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4603231"/>
                  </p:ext>
                </p:extLst>
              </p:nvPr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6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776649"/>
                  </p:ext>
                </p:extLst>
              </p:nvPr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7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716037"/>
                  </p:ext>
                </p:extLst>
              </p:nvPr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8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2867899"/>
                  </p:ext>
                </p:extLst>
              </p:nvPr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29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41952"/>
                  </p:ext>
                </p:extLst>
              </p:nvPr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30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261708"/>
                  </p:ext>
                </p:extLst>
              </p:nvPr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31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0685438"/>
                  </p:ext>
                </p:extLst>
              </p:nvPr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32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4808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26" idx="0"/>
          </p:cNvCxnSpPr>
          <p:nvPr/>
        </p:nvCxnSpPr>
        <p:spPr>
          <a:xfrm flipV="1">
            <a:off x="7815167" y="1079908"/>
            <a:ext cx="1067295" cy="1159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67731" y="920370"/>
                <a:ext cx="59400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7731" y="920370"/>
                <a:ext cx="594009" cy="309637"/>
              </a:xfrm>
              <a:prstGeom prst="rect">
                <a:avLst/>
              </a:prstGeom>
              <a:blipFill>
                <a:blip r:embed="rId34"/>
                <a:stretch>
                  <a:fillRect r="-10204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76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77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78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79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0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1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2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3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4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5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6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7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8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89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90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692695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35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692695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7262287" y="3016505"/>
            <a:ext cx="14807" cy="153316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54159" y="3107908"/>
                <a:ext cx="767133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159" y="3107908"/>
                <a:ext cx="767133" cy="309637"/>
              </a:xfrm>
              <a:prstGeom prst="rect">
                <a:avLst/>
              </a:prstGeom>
              <a:blipFill>
                <a:blip r:embed="rId34"/>
                <a:stretch>
                  <a:fillRect l="-1587" r="-7143" b="-31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60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1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2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3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4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5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6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7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79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80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81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82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83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84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85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434547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434547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97" idx="5"/>
          </p:cNvCxnSpPr>
          <p:nvPr/>
        </p:nvCxnSpPr>
        <p:spPr>
          <a:xfrm flipH="1" flipV="1">
            <a:off x="7784415" y="3054160"/>
            <a:ext cx="27131" cy="196118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06705" y="3163270"/>
                <a:ext cx="6155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705" y="3163270"/>
                <a:ext cx="615553" cy="276999"/>
              </a:xfrm>
              <a:prstGeom prst="rect">
                <a:avLst/>
              </a:prstGeom>
              <a:blipFill>
                <a:blip r:embed="rId34"/>
                <a:stretch>
                  <a:fillRect l="-990" t="-2222" r="-9901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929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95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96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97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98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499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0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1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2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3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4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5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6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7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8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9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661900" cy="237443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504" idx="4"/>
          </p:cNvCxnSpPr>
          <p:nvPr/>
        </p:nvCxnSpPr>
        <p:spPr>
          <a:xfrm flipV="1">
            <a:off x="8852848" y="2966386"/>
            <a:ext cx="26197" cy="23624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37113" y="304839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113" y="3048397"/>
                <a:ext cx="190758" cy="276999"/>
              </a:xfrm>
              <a:prstGeom prst="rect">
                <a:avLst/>
              </a:prstGeom>
              <a:blipFill>
                <a:blip r:embed="rId3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529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3554499" cy="2374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V="1">
            <a:off x="8467934" y="2433277"/>
            <a:ext cx="28082" cy="152394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71603" y="2110587"/>
                <a:ext cx="1907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1603" y="2110587"/>
                <a:ext cx="190758" cy="276999"/>
              </a:xfrm>
              <a:prstGeom prst="rect">
                <a:avLst/>
              </a:prstGeom>
              <a:blipFill>
                <a:blip r:embed="rId4"/>
                <a:stretch>
                  <a:fillRect l="-32258" r="-29032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3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4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5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6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7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8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9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0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1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2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3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4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5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6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7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2" name="Прямая со стрелкой 71"/>
          <p:cNvCxnSpPr/>
          <p:nvPr/>
        </p:nvCxnSpPr>
        <p:spPr>
          <a:xfrm flipV="1">
            <a:off x="8485235" y="2433277"/>
            <a:ext cx="10781" cy="313478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86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585293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21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585293" cy="11079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 flipH="1" flipV="1">
            <a:off x="5591503" y="2379482"/>
            <a:ext cx="2876431" cy="157773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142" y="1920744"/>
                <a:ext cx="515462" cy="309637"/>
              </a:xfrm>
              <a:prstGeom prst="rect">
                <a:avLst/>
              </a:prstGeom>
              <a:blipFill>
                <a:blip r:embed="rId5"/>
                <a:stretch>
                  <a:fillRect l="-2381" r="-11905" b="-7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4951995" y="1794579"/>
            <a:ext cx="7038236" cy="4359924"/>
            <a:chOff x="6158866" y="1704426"/>
            <a:chExt cx="7038236" cy="4359924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499224" y="4491038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786" y="2925990"/>
                <a:ext cx="308095" cy="5037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1" name="Equation" r:id="rId6" imgW="241195" imgH="393529" progId="Equation.DSMT4">
                        <p:embed/>
                      </p:oleObj>
                    </mc:Choice>
                    <mc:Fallback>
                      <p:oleObj name="Equation" r:id="rId6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786" y="2925990"/>
                              <a:ext cx="308095" cy="5037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2309" y="3429727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2" name="Equation" r:id="rId8" imgW="164957" imgH="393359" progId="Equation.DSMT4">
                        <p:embed/>
                      </p:oleObj>
                    </mc:Choice>
                    <mc:Fallback>
                      <p:oleObj name="Equation" r:id="rId8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2309" y="3429727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3" name="Equation" r:id="rId10" imgW="164957" imgH="393359" progId="Equation.DSMT4">
                        <p:embed/>
                      </p:oleObj>
                    </mc:Choice>
                    <mc:Fallback>
                      <p:oleObj name="Equation" r:id="rId10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4" name="Equation" r:id="rId12" imgW="241195" imgH="393529" progId="Equation.DSMT4">
                        <p:embed/>
                      </p:oleObj>
                    </mc:Choice>
                    <mc:Fallback>
                      <p:oleObj name="Equation" r:id="rId12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5" name="Equation" r:id="rId14" imgW="241195" imgH="393529" progId="Equation.DSMT4">
                        <p:embed/>
                      </p:oleObj>
                    </mc:Choice>
                    <mc:Fallback>
                      <p:oleObj name="Equation" r:id="rId14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6" name="Equation" r:id="rId16" imgW="241195" imgH="393529" progId="Equation.DSMT4">
                        <p:embed/>
                      </p:oleObj>
                    </mc:Choice>
                    <mc:Fallback>
                      <p:oleObj name="Equation" r:id="rId16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7" name="Equation" r:id="rId18" imgW="164957" imgH="393359" progId="Equation.DSMT4">
                        <p:embed/>
                      </p:oleObj>
                    </mc:Choice>
                    <mc:Fallback>
                      <p:oleObj name="Equation" r:id="rId18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8" name="Equation" r:id="rId20" imgW="139700" imgH="139700" progId="Equation.DSMT4">
                        <p:embed/>
                      </p:oleObj>
                    </mc:Choice>
                    <mc:Fallback>
                      <p:oleObj name="Equation" r:id="rId20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9" name="Equation" r:id="rId22" imgW="241195" imgH="393529" progId="Equation.DSMT4">
                        <p:embed/>
                      </p:oleObj>
                    </mc:Choice>
                    <mc:Fallback>
                      <p:oleObj name="Equation" r:id="rId22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0" name="Equation" r:id="rId24" imgW="241195" imgH="393529" progId="Equation.DSMT4">
                        <p:embed/>
                      </p:oleObj>
                    </mc:Choice>
                    <mc:Fallback>
                      <p:oleObj name="Equation" r:id="rId24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1" name="Equation" r:id="rId26" imgW="291973" imgH="393529" progId="Equation.DSMT4">
                        <p:embed/>
                      </p:oleObj>
                    </mc:Choice>
                    <mc:Fallback>
                      <p:oleObj name="Equation" r:id="rId26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2" name="Equation" r:id="rId28" imgW="164957" imgH="393359" progId="Equation.DSMT4">
                        <p:embed/>
                      </p:oleObj>
                    </mc:Choice>
                    <mc:Fallback>
                      <p:oleObj name="Equation" r:id="rId28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3" name="Equation" r:id="rId30" imgW="241195" imgH="393529" progId="Equation.DSMT4">
                        <p:embed/>
                      </p:oleObj>
                    </mc:Choice>
                    <mc:Fallback>
                      <p:oleObj name="Equation" r:id="rId30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4" name="Equation" r:id="rId32" imgW="241195" imgH="393529" progId="Equation.DSMT4">
                        <p:embed/>
                      </p:oleObj>
                    </mc:Choice>
                    <mc:Fallback>
                      <p:oleObj name="Equation" r:id="rId32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5" name="Equation" r:id="rId34" imgW="241195" imgH="393529" progId="Equation.DSMT4">
                        <p:embed/>
                      </p:oleObj>
                    </mc:Choice>
                    <mc:Fallback>
                      <p:oleObj name="Equation" r:id="rId34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6158866" y="2262198"/>
              <a:ext cx="7038236" cy="3473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911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2578270" cy="1888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tg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2578270" cy="18884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endCxn id="143416" idx="1"/>
          </p:cNvCxnSpPr>
          <p:nvPr/>
        </p:nvCxnSpPr>
        <p:spPr>
          <a:xfrm flipV="1">
            <a:off x="9672621" y="3022191"/>
            <a:ext cx="1520624" cy="89650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388172" y="2825620"/>
                <a:ext cx="520271" cy="303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3</a:t>
                </a:r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8172" y="2825620"/>
                <a:ext cx="520271" cy="303096"/>
              </a:xfrm>
              <a:prstGeom prst="rect">
                <a:avLst/>
              </a:prstGeom>
              <a:blipFill>
                <a:blip r:embed="rId4"/>
                <a:stretch>
                  <a:fillRect t="-16327" r="-28235" b="-489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6980350" y="693860"/>
            <a:ext cx="4806748" cy="5764422"/>
            <a:chOff x="6980350" y="693860"/>
            <a:chExt cx="4806748" cy="576442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980350" y="1704426"/>
              <a:ext cx="4806748" cy="4359924"/>
              <a:chOff x="5995832" y="2393112"/>
              <a:chExt cx="4664365" cy="4230777"/>
            </a:xfrm>
          </p:grpSpPr>
          <p:sp>
            <p:nvSpPr>
              <p:cNvPr id="19461" name="Oval 5"/>
              <p:cNvSpPr>
                <a:spLocks noChangeArrowheads="1"/>
              </p:cNvSpPr>
              <p:nvPr/>
            </p:nvSpPr>
            <p:spPr bwMode="auto">
              <a:xfrm>
                <a:off x="7034213" y="2960689"/>
                <a:ext cx="3167062" cy="309562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/>
                  <a:t>                       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5995832" y="2393112"/>
                <a:ext cx="4664365" cy="4230777"/>
                <a:chOff x="6003635" y="2384426"/>
                <a:chExt cx="4664365" cy="4230777"/>
              </a:xfrm>
            </p:grpSpPr>
            <p:sp>
              <p:nvSpPr>
                <p:cNvPr id="194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8616950" y="2457450"/>
                  <a:ext cx="0" cy="3816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3" name="Line 7"/>
                <p:cNvSpPr>
                  <a:spLocks noChangeShapeType="1"/>
                </p:cNvSpPr>
                <p:nvPr/>
              </p:nvSpPr>
              <p:spPr bwMode="auto">
                <a:xfrm>
                  <a:off x="6375401" y="4500563"/>
                  <a:ext cx="4105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464" name="Rectangle 8"/>
                <p:cNvSpPr>
                  <a:spLocks noChangeArrowheads="1"/>
                </p:cNvSpPr>
                <p:nvPr/>
              </p:nvSpPr>
              <p:spPr bwMode="auto">
                <a:xfrm>
                  <a:off x="10306050" y="4437063"/>
                  <a:ext cx="3619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x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5" name="Rectangle 9"/>
                <p:cNvSpPr>
                  <a:spLocks noChangeArrowheads="1"/>
                </p:cNvSpPr>
                <p:nvPr/>
              </p:nvSpPr>
              <p:spPr bwMode="auto">
                <a:xfrm>
                  <a:off x="8328025" y="2384426"/>
                  <a:ext cx="3619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i="1"/>
                    <a:t>y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6" name="Rectangle 10"/>
                <p:cNvSpPr>
                  <a:spLocks noChangeArrowheads="1"/>
                </p:cNvSpPr>
                <p:nvPr/>
              </p:nvSpPr>
              <p:spPr bwMode="auto">
                <a:xfrm>
                  <a:off x="8401051" y="4508501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/>
                    <a:t>0</a:t>
                  </a:r>
                  <a:r>
                    <a:rPr lang="ru-RU" altLang="ru-RU"/>
                    <a:t> </a:t>
                  </a:r>
                </a:p>
              </p:txBody>
            </p:sp>
            <p:sp>
              <p:nvSpPr>
                <p:cNvPr id="19467" name="Rectangle 11"/>
                <p:cNvSpPr>
                  <a:spLocks noChangeArrowheads="1"/>
                </p:cNvSpPr>
                <p:nvPr/>
              </p:nvSpPr>
              <p:spPr bwMode="auto">
                <a:xfrm>
                  <a:off x="8378825" y="2637492"/>
                  <a:ext cx="34607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ru-RU" sz="1400" dirty="0"/>
                    <a:t>1</a:t>
                  </a:r>
                  <a:r>
                    <a:rPr lang="ru-RU" altLang="ru-RU" dirty="0"/>
                    <a:t> </a:t>
                  </a:r>
                </a:p>
              </p:txBody>
            </p:sp>
            <p:graphicFrame>
              <p:nvGraphicFramePr>
                <p:cNvPr id="143364" name="Object 4"/>
                <p:cNvGraphicFramePr>
                  <a:graphicFrameLocks noGrp="1" noChangeAspect="1"/>
                </p:cNvGraphicFramePr>
                <p:nvPr>
                  <p:ph sz="quarter" idx="2"/>
                </p:nvPr>
              </p:nvGraphicFramePr>
              <p:xfrm>
                <a:off x="7103426" y="2925666"/>
                <a:ext cx="308095" cy="503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0" name="Equation" r:id="rId5" imgW="241195" imgH="393529" progId="Equation.DSMT4">
                        <p:embed/>
                      </p:oleObj>
                    </mc:Choice>
                    <mc:Fallback>
                      <p:oleObj name="Equation" r:id="rId5" imgW="241195" imgH="393529" progId="Equation.DSMT4">
                        <p:embed/>
                        <p:pic>
                          <p:nvPicPr>
                            <p:cNvPr id="14336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3426" y="2925666"/>
                              <a:ext cx="308095" cy="5037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6" name="Object 56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091949" y="3429401"/>
                <a:ext cx="195640" cy="468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1" name="Equation" r:id="rId7" imgW="164957" imgH="393359" progId="Equation.DSMT4">
                        <p:embed/>
                      </p:oleObj>
                    </mc:Choice>
                    <mc:Fallback>
                      <p:oleObj name="Equation" r:id="rId7" imgW="164957" imgH="393359" progId="Equation.DSMT4">
                        <p:embed/>
                        <p:pic>
                          <p:nvPicPr>
                            <p:cNvPr id="143416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91949" y="3429401"/>
                              <a:ext cx="195640" cy="468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9" name="Oval 13"/>
                <p:cNvSpPr>
                  <a:spLocks noChangeArrowheads="1"/>
                </p:cNvSpPr>
                <p:nvPr/>
              </p:nvSpPr>
              <p:spPr bwMode="auto">
                <a:xfrm>
                  <a:off x="10164764" y="4473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8" name="Oval 18"/>
                <p:cNvSpPr>
                  <a:spLocks noChangeArrowheads="1"/>
                </p:cNvSpPr>
                <p:nvPr/>
              </p:nvSpPr>
              <p:spPr bwMode="auto">
                <a:xfrm>
                  <a:off x="9685339" y="3357564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79" name="Oval 19"/>
                <p:cNvSpPr>
                  <a:spLocks noChangeArrowheads="1"/>
                </p:cNvSpPr>
                <p:nvPr/>
              </p:nvSpPr>
              <p:spPr bwMode="auto">
                <a:xfrm>
                  <a:off x="7473950" y="3378200"/>
                  <a:ext cx="71438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6" name="Rectangle 20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1" name="Object 21"/>
                <p:cNvGraphicFramePr>
                  <a:graphicFrameLocks noChangeAspect="1"/>
                </p:cNvGraphicFramePr>
                <p:nvPr/>
              </p:nvGraphicFramePr>
              <p:xfrm>
                <a:off x="9832975" y="2930526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2" name="Equation" r:id="rId9" imgW="164957" imgH="393359" progId="Equation.DSMT4">
                        <p:embed/>
                      </p:oleObj>
                    </mc:Choice>
                    <mc:Fallback>
                      <p:oleObj name="Equation" r:id="rId9" imgW="164957" imgH="393359" progId="Equation.DSMT4">
                        <p:embed/>
                        <p:pic>
                          <p:nvPicPr>
                            <p:cNvPr id="143381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2975" y="2930526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78" name="Rectangle 22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79" name="Rectangle 23"/>
                <p:cNvSpPr>
                  <a:spLocks noChangeArrowheads="1"/>
                </p:cNvSpPr>
                <p:nvPr/>
              </p:nvSpPr>
              <p:spPr bwMode="auto">
                <a:xfrm>
                  <a:off x="6003635" y="3049072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8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03635" y="3049866"/>
                  <a:ext cx="18473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7" name="Oval 27"/>
                <p:cNvSpPr>
                  <a:spLocks noChangeArrowheads="1"/>
                </p:cNvSpPr>
                <p:nvPr/>
              </p:nvSpPr>
              <p:spPr bwMode="auto">
                <a:xfrm>
                  <a:off x="9688514" y="556418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43388" name="Oval 28"/>
                <p:cNvSpPr>
                  <a:spLocks noChangeArrowheads="1"/>
                </p:cNvSpPr>
                <p:nvPr/>
              </p:nvSpPr>
              <p:spPr bwMode="auto">
                <a:xfrm>
                  <a:off x="7477125" y="55641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389" name="Object 29"/>
                <p:cNvGraphicFramePr>
                  <a:graphicFrameLocks noChangeAspect="1"/>
                </p:cNvGraphicFramePr>
                <p:nvPr/>
              </p:nvGraphicFramePr>
              <p:xfrm>
                <a:off x="7081839" y="5583239"/>
                <a:ext cx="307975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3" name="Equation" r:id="rId11" imgW="241195" imgH="393529" progId="Equation.DSMT4">
                        <p:embed/>
                      </p:oleObj>
                    </mc:Choice>
                    <mc:Fallback>
                      <p:oleObj name="Equation" r:id="rId11" imgW="241195" imgH="393529" progId="Equation.DSMT4">
                        <p:embed/>
                        <p:pic>
                          <p:nvPicPr>
                            <p:cNvPr id="143389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1839" y="5583239"/>
                              <a:ext cx="307975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90" name="Object 30"/>
                <p:cNvGraphicFramePr>
                  <a:graphicFrameLocks noChangeAspect="1"/>
                </p:cNvGraphicFramePr>
                <p:nvPr/>
              </p:nvGraphicFramePr>
              <p:xfrm>
                <a:off x="9815513" y="5575301"/>
                <a:ext cx="315912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4" name="Equation" r:id="rId13" imgW="241195" imgH="393529" progId="Equation.DSMT4">
                        <p:embed/>
                      </p:oleObj>
                    </mc:Choice>
                    <mc:Fallback>
                      <p:oleObj name="Equation" r:id="rId13" imgW="241195" imgH="393529" progId="Equation.DSMT4">
                        <p:embed/>
                        <p:pic>
                          <p:nvPicPr>
                            <p:cNvPr id="143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15513" y="5575301"/>
                              <a:ext cx="315912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9" name="Line 37"/>
                <p:cNvSpPr>
                  <a:spLocks noChangeShapeType="1"/>
                </p:cNvSpPr>
                <p:nvPr/>
              </p:nvSpPr>
              <p:spPr bwMode="auto">
                <a:xfrm>
                  <a:off x="8509000" y="4437063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521575" y="3432176"/>
                  <a:ext cx="2160588" cy="2157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43399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7515225" y="3402013"/>
                  <a:ext cx="2184400" cy="2189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372600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3" name="Oval 41"/>
                <p:cNvSpPr>
                  <a:spLocks noChangeArrowheads="1"/>
                </p:cNvSpPr>
                <p:nvPr/>
              </p:nvSpPr>
              <p:spPr bwMode="auto">
                <a:xfrm>
                  <a:off x="9336089" y="310515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4" name="Oval 42"/>
                <p:cNvSpPr>
                  <a:spLocks noChangeArrowheads="1"/>
                </p:cNvSpPr>
                <p:nvPr/>
              </p:nvSpPr>
              <p:spPr bwMode="auto">
                <a:xfrm>
                  <a:off x="9336089" y="5842000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859713" y="3141663"/>
                  <a:ext cx="0" cy="27352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6" name="Oval 45"/>
                <p:cNvSpPr>
                  <a:spLocks noChangeArrowheads="1"/>
                </p:cNvSpPr>
                <p:nvPr/>
              </p:nvSpPr>
              <p:spPr bwMode="auto">
                <a:xfrm>
                  <a:off x="7823200" y="311308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7" name="Oval 46"/>
                <p:cNvSpPr>
                  <a:spLocks noChangeArrowheads="1"/>
                </p:cNvSpPr>
                <p:nvPr/>
              </p:nvSpPr>
              <p:spPr bwMode="auto">
                <a:xfrm>
                  <a:off x="7823200" y="582771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498" name="Line 47"/>
                <p:cNvSpPr>
                  <a:spLocks noChangeShapeType="1"/>
                </p:cNvSpPr>
                <p:nvPr/>
              </p:nvSpPr>
              <p:spPr bwMode="auto">
                <a:xfrm>
                  <a:off x="7248526" y="3752850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99" name="Line 48"/>
                <p:cNvSpPr>
                  <a:spLocks noChangeShapeType="1"/>
                </p:cNvSpPr>
                <p:nvPr/>
              </p:nvSpPr>
              <p:spPr bwMode="auto">
                <a:xfrm>
                  <a:off x="7248526" y="5265738"/>
                  <a:ext cx="27352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00" name="Oval 49"/>
                <p:cNvSpPr>
                  <a:spLocks noChangeArrowheads="1"/>
                </p:cNvSpPr>
                <p:nvPr/>
              </p:nvSpPr>
              <p:spPr bwMode="auto">
                <a:xfrm>
                  <a:off x="7204075" y="37163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1" name="Oval 51"/>
                <p:cNvSpPr>
                  <a:spLocks noChangeArrowheads="1"/>
                </p:cNvSpPr>
                <p:nvPr/>
              </p:nvSpPr>
              <p:spPr bwMode="auto">
                <a:xfrm>
                  <a:off x="7204075" y="5227639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2" name="Oval 52"/>
                <p:cNvSpPr>
                  <a:spLocks noChangeArrowheads="1"/>
                </p:cNvSpPr>
                <p:nvPr/>
              </p:nvSpPr>
              <p:spPr bwMode="auto">
                <a:xfrm>
                  <a:off x="9959975" y="5237164"/>
                  <a:ext cx="71438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3" name="Oval 53"/>
                <p:cNvSpPr>
                  <a:spLocks noChangeArrowheads="1"/>
                </p:cNvSpPr>
                <p:nvPr/>
              </p:nvSpPr>
              <p:spPr bwMode="auto">
                <a:xfrm>
                  <a:off x="8580439" y="29241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4" name="Oval 54"/>
                <p:cNvSpPr>
                  <a:spLocks noChangeArrowheads="1"/>
                </p:cNvSpPr>
                <p:nvPr/>
              </p:nvSpPr>
              <p:spPr bwMode="auto">
                <a:xfrm>
                  <a:off x="8574089" y="60356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05" name="Oval 55"/>
                <p:cNvSpPr>
                  <a:spLocks noChangeArrowheads="1"/>
                </p:cNvSpPr>
                <p:nvPr/>
              </p:nvSpPr>
              <p:spPr bwMode="auto">
                <a:xfrm>
                  <a:off x="6996114" y="4478339"/>
                  <a:ext cx="71437" cy="71437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graphicFrame>
              <p:nvGraphicFramePr>
                <p:cNvPr id="143418" name="Object 58"/>
                <p:cNvGraphicFramePr>
                  <a:graphicFrameLocks noChangeAspect="1"/>
                </p:cNvGraphicFramePr>
                <p:nvPr/>
              </p:nvGraphicFramePr>
              <p:xfrm>
                <a:off x="6743701" y="3429000"/>
                <a:ext cx="307975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5" name="Equation" r:id="rId15" imgW="241195" imgH="393529" progId="Equation.DSMT4">
                        <p:embed/>
                      </p:oleObj>
                    </mc:Choice>
                    <mc:Fallback>
                      <p:oleObj name="Equation" r:id="rId15" imgW="241195" imgH="393529" progId="Equation.DSMT4">
                        <p:embed/>
                        <p:pic>
                          <p:nvPicPr>
                            <p:cNvPr id="143418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43701" y="3429000"/>
                              <a:ext cx="307975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19" name="Object 59"/>
                <p:cNvGraphicFramePr>
                  <a:graphicFrameLocks noChangeAspect="1"/>
                </p:cNvGraphicFramePr>
                <p:nvPr/>
              </p:nvGraphicFramePr>
              <p:xfrm>
                <a:off x="8688389" y="2384426"/>
                <a:ext cx="2174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6" name="Equation" r:id="rId17" imgW="164957" imgH="393359" progId="Equation.DSMT4">
                        <p:embed/>
                      </p:oleObj>
                    </mc:Choice>
                    <mc:Fallback>
                      <p:oleObj name="Equation" r:id="rId17" imgW="164957" imgH="393359" progId="Equation.DSMT4">
                        <p:embed/>
                        <p:pic>
                          <p:nvPicPr>
                            <p:cNvPr id="143419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88389" y="2384426"/>
                              <a:ext cx="2174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0" name="Object 60"/>
                <p:cNvGraphicFramePr>
                  <a:graphicFrameLocks noChangeAspect="1"/>
                </p:cNvGraphicFramePr>
                <p:nvPr/>
              </p:nvGraphicFramePr>
              <p:xfrm>
                <a:off x="6635750" y="4221163"/>
                <a:ext cx="32385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7" name="Equation" r:id="rId19" imgW="139700" imgH="139700" progId="Equation.DSMT4">
                        <p:embed/>
                      </p:oleObj>
                    </mc:Choice>
                    <mc:Fallback>
                      <p:oleObj name="Equation" r:id="rId19" imgW="139700" imgH="139700" progId="Equation.DSMT4">
                        <p:embed/>
                        <p:pic>
                          <p:nvPicPr>
                            <p:cNvPr id="14342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750" y="4221163"/>
                              <a:ext cx="323850" cy="20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1" name="Object 61"/>
                <p:cNvGraphicFramePr>
                  <a:graphicFrameLocks noChangeAspect="1"/>
                </p:cNvGraphicFramePr>
                <p:nvPr/>
              </p:nvGraphicFramePr>
              <p:xfrm>
                <a:off x="8326070" y="6111965"/>
                <a:ext cx="309563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8" name="Equation" r:id="rId21" imgW="241195" imgH="393529" progId="Equation.DSMT4">
                        <p:embed/>
                      </p:oleObj>
                    </mc:Choice>
                    <mc:Fallback>
                      <p:oleObj name="Equation" r:id="rId21" imgW="241195" imgH="393529" progId="Equation.DSMT4">
                        <p:embed/>
                        <p:pic>
                          <p:nvPicPr>
                            <p:cNvPr id="143421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26070" y="6111965"/>
                              <a:ext cx="309563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2" name="Object 62"/>
                <p:cNvGraphicFramePr>
                  <a:graphicFrameLocks noChangeAspect="1"/>
                </p:cNvGraphicFramePr>
                <p:nvPr/>
              </p:nvGraphicFramePr>
              <p:xfrm>
                <a:off x="6780213" y="5049839"/>
                <a:ext cx="309562" cy="503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79" name="Equation" r:id="rId23" imgW="241195" imgH="393529" progId="Equation.DSMT4">
                        <p:embed/>
                      </p:oleObj>
                    </mc:Choice>
                    <mc:Fallback>
                      <p:oleObj name="Equation" r:id="rId23" imgW="241195" imgH="393529" progId="Equation.DSMT4">
                        <p:embed/>
                        <p:pic>
                          <p:nvPicPr>
                            <p:cNvPr id="143422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80213" y="5049839"/>
                              <a:ext cx="309562" cy="503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3" name="Object 63"/>
                <p:cNvGraphicFramePr>
                  <a:graphicFrameLocks noChangeAspect="1"/>
                </p:cNvGraphicFramePr>
                <p:nvPr/>
              </p:nvGraphicFramePr>
              <p:xfrm>
                <a:off x="10171113" y="5070475"/>
                <a:ext cx="374650" cy="503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80" name="Equation" r:id="rId25" imgW="291973" imgH="393529" progId="Equation.DSMT4">
                        <p:embed/>
                      </p:oleObj>
                    </mc:Choice>
                    <mc:Fallback>
                      <p:oleObj name="Equation" r:id="rId25" imgW="291973" imgH="393529" progId="Equation.DSMT4">
                        <p:embed/>
                        <p:pic>
                          <p:nvPicPr>
                            <p:cNvPr id="143423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71113" y="5070475"/>
                              <a:ext cx="374650" cy="503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4" name="Object 64"/>
                <p:cNvGraphicFramePr>
                  <a:graphicFrameLocks noChangeAspect="1"/>
                </p:cNvGraphicFramePr>
                <p:nvPr/>
              </p:nvGraphicFramePr>
              <p:xfrm>
                <a:off x="9299575" y="2528889"/>
                <a:ext cx="217488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81" name="Equation" r:id="rId27" imgW="164957" imgH="393359" progId="Equation.DSMT4">
                        <p:embed/>
                      </p:oleObj>
                    </mc:Choice>
                    <mc:Fallback>
                      <p:oleObj name="Equation" r:id="rId27" imgW="164957" imgH="393359" progId="Equation.DSMT4">
                        <p:embed/>
                        <p:pic>
                          <p:nvPicPr>
                            <p:cNvPr id="143424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99575" y="2528889"/>
                              <a:ext cx="217488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5" name="Object 65"/>
                <p:cNvGraphicFramePr>
                  <a:graphicFrameLocks noChangeAspect="1"/>
                </p:cNvGraphicFramePr>
                <p:nvPr/>
              </p:nvGraphicFramePr>
              <p:xfrm>
                <a:off x="9255763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82" name="Equation" r:id="rId29" imgW="241195" imgH="393529" progId="Equation.DSMT4">
                        <p:embed/>
                      </p:oleObj>
                    </mc:Choice>
                    <mc:Fallback>
                      <p:oleObj name="Equation" r:id="rId29" imgW="241195" imgH="393529" progId="Equation.DSMT4">
                        <p:embed/>
                        <p:pic>
                          <p:nvPicPr>
                            <p:cNvPr id="14342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55763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6" name="Object 66"/>
                <p:cNvGraphicFramePr>
                  <a:graphicFrameLocks noChangeAspect="1"/>
                </p:cNvGraphicFramePr>
                <p:nvPr/>
              </p:nvGraphicFramePr>
              <p:xfrm>
                <a:off x="7666039" y="2565401"/>
                <a:ext cx="319087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83" name="Equation" r:id="rId31" imgW="241195" imgH="393529" progId="Equation.DSMT4">
                        <p:embed/>
                      </p:oleObj>
                    </mc:Choice>
                    <mc:Fallback>
                      <p:oleObj name="Equation" r:id="rId31" imgW="241195" imgH="393529" progId="Equation.DSMT4">
                        <p:embed/>
                        <p:pic>
                          <p:nvPicPr>
                            <p:cNvPr id="143426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6039" y="2565401"/>
                              <a:ext cx="319087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7" name="Object 67"/>
                <p:cNvGraphicFramePr>
                  <a:graphicFrameLocks noChangeAspect="1"/>
                </p:cNvGraphicFramePr>
                <p:nvPr/>
              </p:nvGraphicFramePr>
              <p:xfrm>
                <a:off x="7594600" y="5949951"/>
                <a:ext cx="317500" cy="498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284" name="Equation" r:id="rId33" imgW="241195" imgH="393529" progId="Equation.DSMT4">
                        <p:embed/>
                      </p:oleObj>
                    </mc:Choice>
                    <mc:Fallback>
                      <p:oleObj name="Equation" r:id="rId33" imgW="241195" imgH="393529" progId="Equation.DSMT4">
                        <p:embed/>
                        <p:pic>
                          <p:nvPicPr>
                            <p:cNvPr id="143427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4600" y="5949951"/>
                              <a:ext cx="317500" cy="49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524" name="Line 75"/>
                <p:cNvSpPr>
                  <a:spLocks noChangeShapeType="1"/>
                </p:cNvSpPr>
                <p:nvPr/>
              </p:nvSpPr>
              <p:spPr bwMode="auto">
                <a:xfrm>
                  <a:off x="7529513" y="33988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5" name="Line 76"/>
                <p:cNvSpPr>
                  <a:spLocks noChangeShapeType="1"/>
                </p:cNvSpPr>
                <p:nvPr/>
              </p:nvSpPr>
              <p:spPr bwMode="auto">
                <a:xfrm>
                  <a:off x="7532688" y="5595938"/>
                  <a:ext cx="2195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6" name="Line 77"/>
                <p:cNvSpPr>
                  <a:spLocks noChangeShapeType="1"/>
                </p:cNvSpPr>
                <p:nvPr/>
              </p:nvSpPr>
              <p:spPr bwMode="auto">
                <a:xfrm>
                  <a:off x="7886700" y="3154363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7" name="Line 78"/>
                <p:cNvSpPr>
                  <a:spLocks noChangeShapeType="1"/>
                </p:cNvSpPr>
                <p:nvPr/>
              </p:nvSpPr>
              <p:spPr bwMode="auto">
                <a:xfrm>
                  <a:off x="7874000" y="5870575"/>
                  <a:ext cx="14684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7500938" y="3429001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2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712325" y="3419476"/>
                  <a:ext cx="0" cy="2124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248525" y="3744914"/>
                  <a:ext cx="0" cy="15208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532" name="Oval 50"/>
                <p:cNvSpPr>
                  <a:spLocks noChangeArrowheads="1"/>
                </p:cNvSpPr>
                <p:nvPr/>
              </p:nvSpPr>
              <p:spPr bwMode="auto">
                <a:xfrm>
                  <a:off x="9948864" y="3711575"/>
                  <a:ext cx="71437" cy="7143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  <p:cxnSp>
          <p:nvCxnSpPr>
            <p:cNvPr id="7" name="Прямая со стрелкой 6"/>
            <p:cNvCxnSpPr/>
            <p:nvPr/>
          </p:nvCxnSpPr>
          <p:spPr>
            <a:xfrm flipV="1">
              <a:off x="11309998" y="693860"/>
              <a:ext cx="0" cy="576442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Овал 71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761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6" name="Rectangle 3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7" name="Rectangle 32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88" name="Rectangle 33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112913" y="-13381"/>
            <a:ext cx="6693503" cy="6071291"/>
            <a:chOff x="5995832" y="2393112"/>
            <a:chExt cx="4664365" cy="423077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7034213" y="2960689"/>
              <a:ext cx="3167062" cy="3095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/>
                <a:t>                       </a:t>
              </a: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5995832" y="2393112"/>
              <a:ext cx="4664365" cy="4230777"/>
              <a:chOff x="6003635" y="2384426"/>
              <a:chExt cx="4664365" cy="4230777"/>
            </a:xfrm>
          </p:grpSpPr>
          <p:sp>
            <p:nvSpPr>
              <p:cNvPr id="19462" name="Line 6"/>
              <p:cNvSpPr>
                <a:spLocks noChangeShapeType="1"/>
              </p:cNvSpPr>
              <p:nvPr/>
            </p:nvSpPr>
            <p:spPr bwMode="auto">
              <a:xfrm flipV="1">
                <a:off x="8616950" y="2457450"/>
                <a:ext cx="0" cy="381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6375401" y="4500563"/>
                <a:ext cx="4105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10306050" y="4437063"/>
                <a:ext cx="3619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x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5" name="Rectangle 9"/>
              <p:cNvSpPr>
                <a:spLocks noChangeArrowheads="1"/>
              </p:cNvSpPr>
              <p:nvPr/>
            </p:nvSpPr>
            <p:spPr bwMode="auto">
              <a:xfrm>
                <a:off x="8328025" y="2384426"/>
                <a:ext cx="361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i="1"/>
                  <a:t>y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8401051" y="4508501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/>
                  <a:t>0</a:t>
                </a:r>
                <a:r>
                  <a:rPr lang="ru-RU" altLang="ru-RU"/>
                  <a:t> </a:t>
                </a:r>
              </a:p>
            </p:txBody>
          </p:sp>
          <p:sp>
            <p:nvSpPr>
              <p:cNvPr id="19467" name="Rectangle 11"/>
              <p:cNvSpPr>
                <a:spLocks noChangeArrowheads="1"/>
              </p:cNvSpPr>
              <p:nvPr/>
            </p:nvSpPr>
            <p:spPr bwMode="auto">
              <a:xfrm>
                <a:off x="8378825" y="2637492"/>
                <a:ext cx="34607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/>
                <a:r>
                  <a:rPr lang="en-US" altLang="ru-RU" sz="1400" dirty="0"/>
                  <a:t>1</a:t>
                </a:r>
                <a:r>
                  <a:rPr lang="ru-RU" altLang="ru-RU" dirty="0"/>
                  <a:t> </a:t>
                </a:r>
              </a:p>
            </p:txBody>
          </p:sp>
          <p:sp>
            <p:nvSpPr>
              <p:cNvPr id="19469" name="Oval 13"/>
              <p:cNvSpPr>
                <a:spLocks noChangeArrowheads="1"/>
              </p:cNvSpPr>
              <p:nvPr/>
            </p:nvSpPr>
            <p:spPr bwMode="auto">
              <a:xfrm>
                <a:off x="10164764" y="4473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64" name="Object 4"/>
              <p:cNvGraphicFramePr>
                <a:graphicFrameLocks noGrp="1" noChangeAspect="1"/>
              </p:cNvGraphicFramePr>
              <p:nvPr>
                <p:ph sz="quarter" idx="2"/>
              </p:nvPr>
            </p:nvGraphicFramePr>
            <p:xfrm>
              <a:off x="7103542" y="2925857"/>
              <a:ext cx="308643" cy="503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0" name="Equation" r:id="rId3" imgW="241195" imgH="393529" progId="Equation.DSMT4">
                      <p:embed/>
                    </p:oleObj>
                  </mc:Choice>
                  <mc:Fallback>
                    <p:oleObj name="Equation" r:id="rId3" imgW="241195" imgH="393529" progId="Equation.DSMT4">
                      <p:embed/>
                      <p:pic>
                        <p:nvPicPr>
                          <p:cNvPr id="14336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3542" y="2925857"/>
                            <a:ext cx="308643" cy="503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6" name="Object 56"/>
              <p:cNvGraphicFramePr>
                <a:graphicFrameLocks noGrp="1" noChangeAspect="1"/>
              </p:cNvGraphicFramePr>
              <p:nvPr>
                <p:ph sz="quarter" idx="3"/>
              </p:nvPr>
            </p:nvGraphicFramePr>
            <p:xfrm>
              <a:off x="10091520" y="3429199"/>
              <a:ext cx="195806" cy="467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1" name="Equation" r:id="rId5" imgW="164957" imgH="393359" progId="Equation.DSMT4">
                      <p:embed/>
                    </p:oleObj>
                  </mc:Choice>
                  <mc:Fallback>
                    <p:oleObj name="Equation" r:id="rId5" imgW="164957" imgH="393359" progId="Equation.DSMT4">
                      <p:embed/>
                      <p:pic>
                        <p:nvPicPr>
                          <p:cNvPr id="143416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91520" y="3429199"/>
                            <a:ext cx="195806" cy="467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78" name="Oval 18"/>
              <p:cNvSpPr>
                <a:spLocks noChangeArrowheads="1"/>
              </p:cNvSpPr>
              <p:nvPr/>
            </p:nvSpPr>
            <p:spPr bwMode="auto">
              <a:xfrm>
                <a:off x="9685339" y="3357564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79" name="Oval 19"/>
              <p:cNvSpPr>
                <a:spLocks noChangeArrowheads="1"/>
              </p:cNvSpPr>
              <p:nvPr/>
            </p:nvSpPr>
            <p:spPr bwMode="auto">
              <a:xfrm>
                <a:off x="7473950" y="3378200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1" name="Object 21"/>
              <p:cNvGraphicFramePr>
                <a:graphicFrameLocks noChangeAspect="1"/>
              </p:cNvGraphicFramePr>
              <p:nvPr/>
            </p:nvGraphicFramePr>
            <p:xfrm>
              <a:off x="9832975" y="2930526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2" name="Equation" r:id="rId7" imgW="164957" imgH="393359" progId="Equation.DSMT4">
                      <p:embed/>
                    </p:oleObj>
                  </mc:Choice>
                  <mc:Fallback>
                    <p:oleObj name="Equation" r:id="rId7" imgW="164957" imgH="393359" progId="Equation.DSMT4">
                      <p:embed/>
                      <p:pic>
                        <p:nvPicPr>
                          <p:cNvPr id="1433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32975" y="2930526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22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79" name="Rectangle 23"/>
              <p:cNvSpPr>
                <a:spLocks noChangeArrowheads="1"/>
              </p:cNvSpPr>
              <p:nvPr/>
            </p:nvSpPr>
            <p:spPr bwMode="auto">
              <a:xfrm>
                <a:off x="6003635" y="3049072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80" name="Rectangle 25"/>
              <p:cNvSpPr>
                <a:spLocks noChangeArrowheads="1"/>
              </p:cNvSpPr>
              <p:nvPr/>
            </p:nvSpPr>
            <p:spPr bwMode="auto">
              <a:xfrm>
                <a:off x="6003635" y="3049866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7" name="Oval 27"/>
              <p:cNvSpPr>
                <a:spLocks noChangeArrowheads="1"/>
              </p:cNvSpPr>
              <p:nvPr/>
            </p:nvSpPr>
            <p:spPr bwMode="auto">
              <a:xfrm>
                <a:off x="9688514" y="556418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43388" name="Oval 28"/>
              <p:cNvSpPr>
                <a:spLocks noChangeArrowheads="1"/>
              </p:cNvSpPr>
              <p:nvPr/>
            </p:nvSpPr>
            <p:spPr bwMode="auto">
              <a:xfrm>
                <a:off x="7477125" y="55641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389" name="Object 29"/>
              <p:cNvGraphicFramePr>
                <a:graphicFrameLocks noChangeAspect="1"/>
              </p:cNvGraphicFramePr>
              <p:nvPr/>
            </p:nvGraphicFramePr>
            <p:xfrm>
              <a:off x="7081839" y="5583239"/>
              <a:ext cx="307975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3" name="Equation" r:id="rId9" imgW="241195" imgH="393529" progId="Equation.DSMT4">
                      <p:embed/>
                    </p:oleObj>
                  </mc:Choice>
                  <mc:Fallback>
                    <p:oleObj name="Equation" r:id="rId9" imgW="241195" imgH="393529" progId="Equation.DSMT4">
                      <p:embed/>
                      <p:pic>
                        <p:nvPicPr>
                          <p:cNvPr id="143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1839" y="5583239"/>
                            <a:ext cx="307975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0" name="Object 30"/>
              <p:cNvGraphicFramePr>
                <a:graphicFrameLocks noChangeAspect="1"/>
              </p:cNvGraphicFramePr>
              <p:nvPr/>
            </p:nvGraphicFramePr>
            <p:xfrm>
              <a:off x="9815513" y="5575301"/>
              <a:ext cx="3159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4" name="Equation" r:id="rId11" imgW="241195" imgH="393529" progId="Equation.DSMT4">
                      <p:embed/>
                    </p:oleObj>
                  </mc:Choice>
                  <mc:Fallback>
                    <p:oleObj name="Equation" r:id="rId11" imgW="241195" imgH="393529" progId="Equation.DSMT4">
                      <p:embed/>
                      <p:pic>
                        <p:nvPicPr>
                          <p:cNvPr id="14339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5513" y="5575301"/>
                            <a:ext cx="315912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37"/>
              <p:cNvSpPr>
                <a:spLocks noChangeShapeType="1"/>
              </p:cNvSpPr>
              <p:nvPr/>
            </p:nvSpPr>
            <p:spPr bwMode="auto">
              <a:xfrm>
                <a:off x="8509000" y="443706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8" name="Line 38"/>
              <p:cNvSpPr>
                <a:spLocks noChangeShapeType="1"/>
              </p:cNvSpPr>
              <p:nvPr/>
            </p:nvSpPr>
            <p:spPr bwMode="auto">
              <a:xfrm flipV="1">
                <a:off x="7521575" y="3432176"/>
                <a:ext cx="2160588" cy="2157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99" name="Line 39"/>
              <p:cNvSpPr>
                <a:spLocks noChangeShapeType="1"/>
              </p:cNvSpPr>
              <p:nvPr/>
            </p:nvSpPr>
            <p:spPr bwMode="auto">
              <a:xfrm flipH="1" flipV="1">
                <a:off x="7515225" y="3402013"/>
                <a:ext cx="2184400" cy="2189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2" name="Line 40"/>
              <p:cNvSpPr>
                <a:spLocks noChangeShapeType="1"/>
              </p:cNvSpPr>
              <p:nvPr/>
            </p:nvSpPr>
            <p:spPr bwMode="auto">
              <a:xfrm flipV="1">
                <a:off x="9372600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3" name="Oval 41"/>
              <p:cNvSpPr>
                <a:spLocks noChangeArrowheads="1"/>
              </p:cNvSpPr>
              <p:nvPr/>
            </p:nvSpPr>
            <p:spPr bwMode="auto">
              <a:xfrm>
                <a:off x="9336089" y="310515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4" name="Oval 42"/>
              <p:cNvSpPr>
                <a:spLocks noChangeArrowheads="1"/>
              </p:cNvSpPr>
              <p:nvPr/>
            </p:nvSpPr>
            <p:spPr bwMode="auto">
              <a:xfrm>
                <a:off x="9336089" y="5842000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5" name="Line 43"/>
              <p:cNvSpPr>
                <a:spLocks noChangeShapeType="1"/>
              </p:cNvSpPr>
              <p:nvPr/>
            </p:nvSpPr>
            <p:spPr bwMode="auto">
              <a:xfrm flipV="1">
                <a:off x="7859713" y="3141663"/>
                <a:ext cx="0" cy="2735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6" name="Oval 45"/>
              <p:cNvSpPr>
                <a:spLocks noChangeArrowheads="1"/>
              </p:cNvSpPr>
              <p:nvPr/>
            </p:nvSpPr>
            <p:spPr bwMode="auto">
              <a:xfrm>
                <a:off x="7823200" y="311308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7" name="Oval 46"/>
              <p:cNvSpPr>
                <a:spLocks noChangeArrowheads="1"/>
              </p:cNvSpPr>
              <p:nvPr/>
            </p:nvSpPr>
            <p:spPr bwMode="auto">
              <a:xfrm>
                <a:off x="7823200" y="582771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498" name="Line 47"/>
              <p:cNvSpPr>
                <a:spLocks noChangeShapeType="1"/>
              </p:cNvSpPr>
              <p:nvPr/>
            </p:nvSpPr>
            <p:spPr bwMode="auto">
              <a:xfrm>
                <a:off x="7248526" y="3752850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99" name="Line 48"/>
              <p:cNvSpPr>
                <a:spLocks noChangeShapeType="1"/>
              </p:cNvSpPr>
              <p:nvPr/>
            </p:nvSpPr>
            <p:spPr bwMode="auto">
              <a:xfrm>
                <a:off x="7248526" y="5265738"/>
                <a:ext cx="2735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00" name="Oval 49"/>
              <p:cNvSpPr>
                <a:spLocks noChangeArrowheads="1"/>
              </p:cNvSpPr>
              <p:nvPr/>
            </p:nvSpPr>
            <p:spPr bwMode="auto">
              <a:xfrm>
                <a:off x="7204075" y="37163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1" name="Oval 51"/>
              <p:cNvSpPr>
                <a:spLocks noChangeArrowheads="1"/>
              </p:cNvSpPr>
              <p:nvPr/>
            </p:nvSpPr>
            <p:spPr bwMode="auto">
              <a:xfrm>
                <a:off x="7204075" y="5227639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2" name="Oval 52"/>
              <p:cNvSpPr>
                <a:spLocks noChangeArrowheads="1"/>
              </p:cNvSpPr>
              <p:nvPr/>
            </p:nvSpPr>
            <p:spPr bwMode="auto">
              <a:xfrm>
                <a:off x="9959975" y="5237164"/>
                <a:ext cx="71438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3" name="Oval 53"/>
              <p:cNvSpPr>
                <a:spLocks noChangeArrowheads="1"/>
              </p:cNvSpPr>
              <p:nvPr/>
            </p:nvSpPr>
            <p:spPr bwMode="auto">
              <a:xfrm>
                <a:off x="8580439" y="29241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4" name="Oval 54"/>
              <p:cNvSpPr>
                <a:spLocks noChangeArrowheads="1"/>
              </p:cNvSpPr>
              <p:nvPr/>
            </p:nvSpPr>
            <p:spPr bwMode="auto">
              <a:xfrm>
                <a:off x="8574089" y="60356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19505" name="Oval 55"/>
              <p:cNvSpPr>
                <a:spLocks noChangeArrowheads="1"/>
              </p:cNvSpPr>
              <p:nvPr/>
            </p:nvSpPr>
            <p:spPr bwMode="auto">
              <a:xfrm>
                <a:off x="6996114" y="4478339"/>
                <a:ext cx="71437" cy="71437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aphicFrame>
            <p:nvGraphicFramePr>
              <p:cNvPr id="143418" name="Object 58"/>
              <p:cNvGraphicFramePr>
                <a:graphicFrameLocks noChangeAspect="1"/>
              </p:cNvGraphicFramePr>
              <p:nvPr/>
            </p:nvGraphicFramePr>
            <p:xfrm>
              <a:off x="6743701" y="3429000"/>
              <a:ext cx="307975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5" name="Equation" r:id="rId13" imgW="241195" imgH="393529" progId="Equation.DSMT4">
                      <p:embed/>
                    </p:oleObj>
                  </mc:Choice>
                  <mc:Fallback>
                    <p:oleObj name="Equation" r:id="rId13" imgW="241195" imgH="393529" progId="Equation.DSMT4">
                      <p:embed/>
                      <p:pic>
                        <p:nvPicPr>
                          <p:cNvPr id="14341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1" y="3429000"/>
                            <a:ext cx="307975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19" name="Object 59"/>
              <p:cNvGraphicFramePr>
                <a:graphicFrameLocks noChangeAspect="1"/>
              </p:cNvGraphicFramePr>
              <p:nvPr/>
            </p:nvGraphicFramePr>
            <p:xfrm>
              <a:off x="8688389" y="2384426"/>
              <a:ext cx="2174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6" name="Equation" r:id="rId15" imgW="164957" imgH="393359" progId="Equation.DSMT4">
                      <p:embed/>
                    </p:oleObj>
                  </mc:Choice>
                  <mc:Fallback>
                    <p:oleObj name="Equation" r:id="rId15" imgW="164957" imgH="393359" progId="Equation.DSMT4">
                      <p:embed/>
                      <p:pic>
                        <p:nvPicPr>
                          <p:cNvPr id="143419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8389" y="2384426"/>
                            <a:ext cx="2174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0" name="Object 60"/>
              <p:cNvGraphicFramePr>
                <a:graphicFrameLocks noChangeAspect="1"/>
              </p:cNvGraphicFramePr>
              <p:nvPr/>
            </p:nvGraphicFramePr>
            <p:xfrm>
              <a:off x="6635750" y="4221163"/>
              <a:ext cx="32385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14342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750" y="4221163"/>
                            <a:ext cx="3238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1" name="Object 61"/>
              <p:cNvGraphicFramePr>
                <a:graphicFrameLocks noChangeAspect="1"/>
              </p:cNvGraphicFramePr>
              <p:nvPr/>
            </p:nvGraphicFramePr>
            <p:xfrm>
              <a:off x="8326070" y="6111965"/>
              <a:ext cx="309563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8" name="Equation" r:id="rId19" imgW="241195" imgH="393529" progId="Equation.DSMT4">
                      <p:embed/>
                    </p:oleObj>
                  </mc:Choice>
                  <mc:Fallback>
                    <p:oleObj name="Equation" r:id="rId19" imgW="241195" imgH="393529" progId="Equation.DSMT4">
                      <p:embed/>
                      <p:pic>
                        <p:nvPicPr>
                          <p:cNvPr id="14342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070" y="6111965"/>
                            <a:ext cx="309563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2" name="Object 62"/>
              <p:cNvGraphicFramePr>
                <a:graphicFrameLocks noChangeAspect="1"/>
              </p:cNvGraphicFramePr>
              <p:nvPr/>
            </p:nvGraphicFramePr>
            <p:xfrm>
              <a:off x="6780213" y="5049839"/>
              <a:ext cx="309562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09" name="Equation" r:id="rId21" imgW="241195" imgH="393529" progId="Equation.DSMT4">
                      <p:embed/>
                    </p:oleObj>
                  </mc:Choice>
                  <mc:Fallback>
                    <p:oleObj name="Equation" r:id="rId21" imgW="241195" imgH="393529" progId="Equation.DSMT4">
                      <p:embed/>
                      <p:pic>
                        <p:nvPicPr>
                          <p:cNvPr id="143422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0213" y="5049839"/>
                            <a:ext cx="309562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3" name="Object 63"/>
              <p:cNvGraphicFramePr>
                <a:graphicFrameLocks noChangeAspect="1"/>
              </p:cNvGraphicFramePr>
              <p:nvPr/>
            </p:nvGraphicFramePr>
            <p:xfrm>
              <a:off x="10171113" y="5070475"/>
              <a:ext cx="374650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10" name="Equation" r:id="rId23" imgW="291973" imgH="393529" progId="Equation.DSMT4">
                      <p:embed/>
                    </p:oleObj>
                  </mc:Choice>
                  <mc:Fallback>
                    <p:oleObj name="Equation" r:id="rId23" imgW="291973" imgH="393529" progId="Equation.DSMT4">
                      <p:embed/>
                      <p:pic>
                        <p:nvPicPr>
                          <p:cNvPr id="143423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1113" y="5070475"/>
                            <a:ext cx="374650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4" name="Object 64"/>
              <p:cNvGraphicFramePr>
                <a:graphicFrameLocks noChangeAspect="1"/>
              </p:cNvGraphicFramePr>
              <p:nvPr/>
            </p:nvGraphicFramePr>
            <p:xfrm>
              <a:off x="9299575" y="2528889"/>
              <a:ext cx="21748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11" name="Equation" r:id="rId25" imgW="164957" imgH="393359" progId="Equation.DSMT4">
                      <p:embed/>
                    </p:oleObj>
                  </mc:Choice>
                  <mc:Fallback>
                    <p:oleObj name="Equation" r:id="rId25" imgW="164957" imgH="393359" progId="Equation.DSMT4">
                      <p:embed/>
                      <p:pic>
                        <p:nvPicPr>
                          <p:cNvPr id="143424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9575" y="2528889"/>
                            <a:ext cx="217488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5" name="Object 65"/>
              <p:cNvGraphicFramePr>
                <a:graphicFrameLocks noChangeAspect="1"/>
              </p:cNvGraphicFramePr>
              <p:nvPr/>
            </p:nvGraphicFramePr>
            <p:xfrm>
              <a:off x="9255763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12" name="Equation" r:id="rId27" imgW="241195" imgH="393529" progId="Equation.DSMT4">
                      <p:embed/>
                    </p:oleObj>
                  </mc:Choice>
                  <mc:Fallback>
                    <p:oleObj name="Equation" r:id="rId27" imgW="241195" imgH="393529" progId="Equation.DSMT4">
                      <p:embed/>
                      <p:pic>
                        <p:nvPicPr>
                          <p:cNvPr id="143425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5763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6" name="Object 66"/>
              <p:cNvGraphicFramePr>
                <a:graphicFrameLocks noChangeAspect="1"/>
              </p:cNvGraphicFramePr>
              <p:nvPr/>
            </p:nvGraphicFramePr>
            <p:xfrm>
              <a:off x="7666039" y="2565401"/>
              <a:ext cx="319087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13" name="Equation" r:id="rId29" imgW="241195" imgH="393529" progId="Equation.DSMT4">
                      <p:embed/>
                    </p:oleObj>
                  </mc:Choice>
                  <mc:Fallback>
                    <p:oleObj name="Equation" r:id="rId29" imgW="241195" imgH="393529" progId="Equation.DSMT4">
                      <p:embed/>
                      <p:pic>
                        <p:nvPicPr>
                          <p:cNvPr id="143426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6039" y="2565401"/>
                            <a:ext cx="319087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27" name="Object 67"/>
              <p:cNvGraphicFramePr>
                <a:graphicFrameLocks noChangeAspect="1"/>
              </p:cNvGraphicFramePr>
              <p:nvPr/>
            </p:nvGraphicFramePr>
            <p:xfrm>
              <a:off x="7594600" y="5949951"/>
              <a:ext cx="3175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614" name="Equation" r:id="rId31" imgW="241195" imgH="393529" progId="Equation.DSMT4">
                      <p:embed/>
                    </p:oleObj>
                  </mc:Choice>
                  <mc:Fallback>
                    <p:oleObj name="Equation" r:id="rId31" imgW="241195" imgH="393529" progId="Equation.DSMT4">
                      <p:embed/>
                      <p:pic>
                        <p:nvPicPr>
                          <p:cNvPr id="143427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0" y="5949951"/>
                            <a:ext cx="317500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24" name="Line 75"/>
              <p:cNvSpPr>
                <a:spLocks noChangeShapeType="1"/>
              </p:cNvSpPr>
              <p:nvPr/>
            </p:nvSpPr>
            <p:spPr bwMode="auto">
              <a:xfrm>
                <a:off x="7529513" y="33988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5" name="Line 76"/>
              <p:cNvSpPr>
                <a:spLocks noChangeShapeType="1"/>
              </p:cNvSpPr>
              <p:nvPr/>
            </p:nvSpPr>
            <p:spPr bwMode="auto">
              <a:xfrm>
                <a:off x="7532688" y="5595938"/>
                <a:ext cx="2195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6" name="Line 77"/>
              <p:cNvSpPr>
                <a:spLocks noChangeShapeType="1"/>
              </p:cNvSpPr>
              <p:nvPr/>
            </p:nvSpPr>
            <p:spPr bwMode="auto">
              <a:xfrm>
                <a:off x="7886700" y="3154363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7" name="Line 78"/>
              <p:cNvSpPr>
                <a:spLocks noChangeShapeType="1"/>
              </p:cNvSpPr>
              <p:nvPr/>
            </p:nvSpPr>
            <p:spPr bwMode="auto">
              <a:xfrm>
                <a:off x="7874000" y="5870575"/>
                <a:ext cx="14684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8" name="Line 79"/>
              <p:cNvSpPr>
                <a:spLocks noChangeShapeType="1"/>
              </p:cNvSpPr>
              <p:nvPr/>
            </p:nvSpPr>
            <p:spPr bwMode="auto">
              <a:xfrm flipV="1">
                <a:off x="7500938" y="3429001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29" name="Line 80"/>
              <p:cNvSpPr>
                <a:spLocks noChangeShapeType="1"/>
              </p:cNvSpPr>
              <p:nvPr/>
            </p:nvSpPr>
            <p:spPr bwMode="auto">
              <a:xfrm flipV="1">
                <a:off x="9712325" y="3419476"/>
                <a:ext cx="0" cy="2124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0" name="Line 81"/>
              <p:cNvSpPr>
                <a:spLocks noChangeShapeType="1"/>
              </p:cNvSpPr>
              <p:nvPr/>
            </p:nvSpPr>
            <p:spPr bwMode="auto">
              <a:xfrm flipV="1">
                <a:off x="7248525" y="3744914"/>
                <a:ext cx="0" cy="1520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532" name="Oval 50"/>
              <p:cNvSpPr>
                <a:spLocks noChangeArrowheads="1"/>
              </p:cNvSpPr>
              <p:nvPr/>
            </p:nvSpPr>
            <p:spPr bwMode="auto">
              <a:xfrm>
                <a:off x="9948864" y="3711575"/>
                <a:ext cx="71437" cy="71438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" name="Текст 1"/>
          <p:cNvSpPr>
            <a:spLocks noGrp="1"/>
          </p:cNvSpPr>
          <p:nvPr>
            <p:ph type="body" sz="half" idx="1"/>
          </p:nvPr>
        </p:nvSpPr>
        <p:spPr>
          <a:xfrm>
            <a:off x="4906202" y="118996"/>
            <a:ext cx="5694295" cy="5243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о 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Текст 1"/>
          <p:cNvSpPr txBox="1">
            <a:spLocks/>
          </p:cNvSpPr>
          <p:nvPr/>
        </p:nvSpPr>
        <p:spPr>
          <a:xfrm>
            <a:off x="240422" y="810508"/>
            <a:ext cx="5510011" cy="5243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Вычислите значение выражения: 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Прямоугольник 69"/>
              <p:cNvSpPr/>
              <p:nvPr/>
            </p:nvSpPr>
            <p:spPr>
              <a:xfrm>
                <a:off x="1110820" y="2331267"/>
                <a:ext cx="4692695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6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120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ru-RU" sz="6600" dirty="0"/>
              </a:p>
            </p:txBody>
          </p:sp>
        </mc:Choice>
        <mc:Fallback xmlns=""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20" y="2331267"/>
                <a:ext cx="4692695" cy="1107996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>
            <a:stCxn id="19497" idx="5"/>
          </p:cNvCxnSpPr>
          <p:nvPr/>
        </p:nvCxnSpPr>
        <p:spPr>
          <a:xfrm flipH="1" flipV="1">
            <a:off x="7784415" y="3054160"/>
            <a:ext cx="27131" cy="196118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06705" y="3163270"/>
                <a:ext cx="6155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705" y="3163270"/>
                <a:ext cx="615553" cy="276999"/>
              </a:xfrm>
              <a:prstGeom prst="rect">
                <a:avLst/>
              </a:prstGeom>
              <a:blipFill>
                <a:blip r:embed="rId34"/>
                <a:stretch>
                  <a:fillRect l="-990" t="-2222" r="-9901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Овал 70"/>
          <p:cNvSpPr/>
          <p:nvPr/>
        </p:nvSpPr>
        <p:spPr>
          <a:xfrm>
            <a:off x="336331" y="5332712"/>
            <a:ext cx="1356661" cy="135666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917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/>
      <p:bldP spid="7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">
  <a:themeElements>
    <a:clrScheme name="Ион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Ион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Ион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95</TotalTime>
  <Words>1106</Words>
  <Application>Microsoft Office PowerPoint</Application>
  <PresentationFormat>Широкоэкранный</PresentationFormat>
  <Paragraphs>885</Paragraphs>
  <Slides>98</Slides>
  <Notes>1</Notes>
  <HiddenSlides>0</HiddenSlides>
  <MMClips>0</MMClips>
  <ScaleCrop>false</ScaleCrop>
  <HeadingPairs>
    <vt:vector size="10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8</vt:i4>
      </vt:variant>
      <vt:variant>
        <vt:lpstr>Произвольные показы</vt:lpstr>
      </vt:variant>
      <vt:variant>
        <vt:i4>1</vt:i4>
      </vt:variant>
    </vt:vector>
  </HeadingPairs>
  <TitlesOfParts>
    <vt:vector size="107" baseType="lpstr">
      <vt:lpstr>Arial</vt:lpstr>
      <vt:lpstr>Calibri</vt:lpstr>
      <vt:lpstr>Cambria Math</vt:lpstr>
      <vt:lpstr>Century Gothic</vt:lpstr>
      <vt:lpstr>Times New Roman</vt:lpstr>
      <vt:lpstr>Wingdings 3</vt:lpstr>
      <vt:lpstr>Ион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к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nton Demyanov</dc:creator>
  <cp:lastModifiedBy>Anton Demyanov</cp:lastModifiedBy>
  <cp:revision>55</cp:revision>
  <dcterms:created xsi:type="dcterms:W3CDTF">2024-04-07T08:25:37Z</dcterms:created>
  <dcterms:modified xsi:type="dcterms:W3CDTF">2024-04-11T16:18:03Z</dcterms:modified>
</cp:coreProperties>
</file>